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13F8" w:rsidRDefault="007C13F8" w:rsidP="00653F4D">
      <w:pPr>
        <w:pStyle w:val="ListParagraph"/>
        <w:numPr>
          <w:ilvl w:val="1"/>
          <w:numId w:val="4"/>
        </w:numPr>
        <w:rPr>
          <w:b/>
        </w:rPr>
      </w:pPr>
      <w:r w:rsidRPr="00653F4D">
        <w:rPr>
          <w:b/>
        </w:rPr>
        <w:t>Взаимодействие света с плазмонными наноструктурами</w:t>
      </w:r>
    </w:p>
    <w:p w:rsidR="0092216A" w:rsidRPr="0092216A" w:rsidRDefault="00290C54" w:rsidP="0034237E">
      <w:pPr>
        <w:pStyle w:val="ListParagraph"/>
        <w:ind w:left="1440" w:firstLine="338"/>
      </w:pPr>
      <w:r>
        <w:t>Металлические структуры представляют интерес в виду наличия в таких структурах коллективного колебания</w:t>
      </w:r>
      <w:r w:rsidR="002F1624">
        <w:t xml:space="preserve"> свободных электронов</w:t>
      </w:r>
      <w:r>
        <w:t>, которые в литературе называют плазмонами</w:t>
      </w:r>
      <w:r w:rsidR="002F1624">
        <w:t xml:space="preserve">. При взаимодействии электромагнитной </w:t>
      </w:r>
      <w:r>
        <w:t>волны с плазмонами</w:t>
      </w:r>
      <w:r w:rsidR="002F1624">
        <w:t xml:space="preserve"> </w:t>
      </w:r>
      <w:r>
        <w:t>возможно</w:t>
      </w:r>
      <w:r w:rsidR="002F1624">
        <w:t xml:space="preserve"> </w:t>
      </w:r>
      <w:r>
        <w:t xml:space="preserve">наблюдать </w:t>
      </w:r>
      <w:r w:rsidR="002F1624">
        <w:t xml:space="preserve">возбуждение плазмонных резонансов. </w:t>
      </w:r>
      <w:r w:rsidR="0034237E">
        <w:t>Различают два вида таких резонансов</w:t>
      </w:r>
      <w:r w:rsidR="0034237E" w:rsidRPr="0034237E">
        <w:t xml:space="preserve">: </w:t>
      </w:r>
      <w:r w:rsidR="0034237E">
        <w:t>локализованные плазмонные резонансы (ЛПР)</w:t>
      </w:r>
      <w:r w:rsidR="0034237E" w:rsidRPr="0034237E">
        <w:t xml:space="preserve"> </w:t>
      </w:r>
      <w:r w:rsidR="0034237E">
        <w:t xml:space="preserve">и поверхностные плазмонные резонансы </w:t>
      </w:r>
      <w:r w:rsidR="0034237E" w:rsidRPr="0034237E">
        <w:t>(</w:t>
      </w:r>
      <w:r w:rsidR="0034237E">
        <w:t>ПП</w:t>
      </w:r>
      <w:r w:rsidR="00CC5F3B">
        <w:t>П</w:t>
      </w:r>
      <w:r w:rsidR="0034237E" w:rsidRPr="0034237E">
        <w:t>)</w:t>
      </w:r>
      <w:r w:rsidR="001D1FB9" w:rsidRPr="00D4755C">
        <w:t>[</w:t>
      </w:r>
      <w:r w:rsidR="001D1FB9">
        <w:fldChar w:fldCharType="begin"/>
      </w:r>
      <w:r w:rsidR="001D1FB9">
        <w:instrText xml:space="preserve"> REF _Ref513554783 \r \h </w:instrText>
      </w:r>
      <w:r w:rsidR="001D1FB9">
        <w:fldChar w:fldCharType="separate"/>
      </w:r>
      <w:r w:rsidR="001D1FB9">
        <w:t>1</w:t>
      </w:r>
      <w:r w:rsidR="001D1FB9">
        <w:fldChar w:fldCharType="end"/>
      </w:r>
      <w:r w:rsidR="0034237E" w:rsidRPr="0034237E">
        <w:t>,</w:t>
      </w:r>
      <w:r w:rsidR="001D1FB9">
        <w:fldChar w:fldCharType="begin"/>
      </w:r>
      <w:r w:rsidR="001D1FB9">
        <w:instrText xml:space="preserve"> REF _Ref513554790 \r \h </w:instrText>
      </w:r>
      <w:r w:rsidR="001D1FB9">
        <w:fldChar w:fldCharType="separate"/>
      </w:r>
      <w:r w:rsidR="001D1FB9">
        <w:t>2</w:t>
      </w:r>
      <w:r w:rsidR="001D1FB9">
        <w:fldChar w:fldCharType="end"/>
      </w:r>
      <w:r w:rsidR="001D1FB9">
        <w:t>].</w:t>
      </w:r>
    </w:p>
    <w:p w:rsidR="007C13F8" w:rsidRPr="00A47CFB" w:rsidRDefault="007C13F8" w:rsidP="0016786B">
      <w:pPr>
        <w:rPr>
          <w:b/>
        </w:rPr>
      </w:pPr>
      <w:r w:rsidRPr="00A47CFB">
        <w:rPr>
          <w:b/>
        </w:rPr>
        <w:t xml:space="preserve">1.1.1. Поверхностные плазмон-поляритоны на границе раздела металл-диэлектрик. Основные способы возбуждения плазмонных резонансов. </w:t>
      </w:r>
    </w:p>
    <w:p w:rsidR="007C13F8" w:rsidRPr="004F3077" w:rsidRDefault="007C13F8" w:rsidP="0016786B">
      <w:r>
        <w:t>Известно, что на границе раздела металл-диэлектрик могут распространятся поверхностные волны</w:t>
      </w:r>
      <w:r w:rsidR="004F3077" w:rsidRPr="005E7D7E">
        <w:t xml:space="preserve"> [</w:t>
      </w:r>
      <w:r w:rsidR="00BE4948">
        <w:fldChar w:fldCharType="begin"/>
      </w:r>
      <w:r w:rsidR="001F7F78">
        <w:instrText xml:space="preserve"> REF _Ref513561825 \r \h </w:instrText>
      </w:r>
      <w:r w:rsidR="00BE4948">
        <w:fldChar w:fldCharType="separate"/>
      </w:r>
      <w:r w:rsidR="008757FF">
        <w:t>3</w:t>
      </w:r>
      <w:r w:rsidR="00BE4948">
        <w:fldChar w:fldCharType="end"/>
      </w:r>
      <w:r w:rsidR="004F3077" w:rsidRPr="005E7D7E">
        <w:t>]</w:t>
      </w:r>
      <w:r>
        <w:t xml:space="preserve">. Такие волны называются поверхностными плазмон-поляритонами (ППП). </w:t>
      </w:r>
      <w:r w:rsidR="001A7DCE">
        <w:t>Начнем о</w:t>
      </w:r>
      <w:r w:rsidR="001F7F78">
        <w:t xml:space="preserve">писание </w:t>
      </w:r>
      <w:r w:rsidR="00ED674F">
        <w:t xml:space="preserve">свойств </w:t>
      </w:r>
      <w:r w:rsidR="001A7DCE">
        <w:t xml:space="preserve">ППП </w:t>
      </w:r>
      <w:r>
        <w:t xml:space="preserve">с рассмотрения системы уравнений Максвелла для двух граничащих сред: металл и диэлектрик с диэлектрическими проницаемостями </w:t>
      </w:r>
      <w:r w:rsidR="004532FF">
        <w:t>ε</w:t>
      </w:r>
      <w:r w:rsidRPr="004532FF">
        <w:rPr>
          <w:vertAlign w:val="subscript"/>
        </w:rPr>
        <w:t>m</w:t>
      </w:r>
      <w:r>
        <w:t xml:space="preserve"> и </w:t>
      </w:r>
      <w:r w:rsidR="004532FF">
        <w:t>ε</w:t>
      </w:r>
      <w:r w:rsidRPr="004532FF">
        <w:rPr>
          <w:vertAlign w:val="subscript"/>
        </w:rPr>
        <w:t>d</w:t>
      </w:r>
      <w:r>
        <w:t xml:space="preserve"> соответ</w:t>
      </w:r>
      <w:r w:rsidR="004532FF">
        <w:t>ст</w:t>
      </w:r>
      <w:r>
        <w:t>венно</w:t>
      </w:r>
      <w:r w:rsidR="004532FF">
        <w:t xml:space="preserve"> (см. рис. 1.1</w:t>
      </w:r>
      <w:r w:rsidR="0092216A" w:rsidRPr="0092216A">
        <w:t xml:space="preserve">.1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4532FF">
        <w:t>)</w:t>
      </w:r>
      <w:r>
        <w:t xml:space="preserve">. </w:t>
      </w:r>
    </w:p>
    <w:p w:rsidR="00901337" w:rsidRPr="005E7D7E" w:rsidRDefault="00030A8C" w:rsidP="0016786B">
      <w:r>
        <w:rPr>
          <w:noProof/>
          <w:lang w:eastAsia="ru-RU"/>
        </w:rPr>
        <w:drawing>
          <wp:inline distT="0" distB="0" distL="0" distR="0">
            <wp:extent cx="6263714" cy="2156504"/>
            <wp:effectExtent l="0" t="0" r="0" b="0"/>
            <wp:docPr id="2" name="Picture 2" descr="C:\Users\alexey\Documents\GitHub\Dissertation\дисертация_4\ris1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ris1_1_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7747" cy="216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337" w:rsidRPr="0092216A" w:rsidRDefault="00901337" w:rsidP="0016786B">
      <w:pPr>
        <w:rPr>
          <w:position w:val="-12"/>
        </w:rPr>
      </w:pPr>
      <w:r>
        <w:t>Рис.1.1.</w:t>
      </w:r>
      <w:r w:rsidR="0092216A" w:rsidRPr="0092216A">
        <w:t>1</w:t>
      </w:r>
      <w:r>
        <w:t xml:space="preserve"> </w:t>
      </w:r>
      <w:r w:rsidR="0092216A">
        <w:rPr>
          <w:lang w:val="en-US"/>
        </w:rPr>
        <w:t>a</w:t>
      </w:r>
      <w:r w:rsidR="0092216A" w:rsidRPr="0092216A">
        <w:t xml:space="preserve">) </w:t>
      </w:r>
      <w:r w:rsidR="00CC5F3B">
        <w:t>Иллюстрация</w:t>
      </w:r>
      <w:r>
        <w:t xml:space="preserve"> ППП</w:t>
      </w:r>
      <w:r w:rsidR="00CC5F3B">
        <w:t xml:space="preserve">, распространяющейся вдоль границы металл-диэлектрик </w:t>
      </w:r>
      <w:r w:rsidR="0092216A">
        <w:rPr>
          <w:lang w:val="en-US"/>
        </w:rPr>
        <w:t>b</w:t>
      </w:r>
      <w:r w:rsidR="0092216A" w:rsidRPr="0092216A">
        <w:t xml:space="preserve">) </w:t>
      </w:r>
      <w:r w:rsidR="0092216A">
        <w:t>Расчетный закон дисперсии для ППП на границе раздела золото-воздух (черная линия) и закон дисперсии для воздуха (пунктирная линия)</w:t>
      </w:r>
      <w:r w:rsidR="0092216A" w:rsidRPr="0092216A">
        <w:t xml:space="preserve"> </w:t>
      </w:r>
    </w:p>
    <w:p w:rsidR="00F75590" w:rsidRPr="00F75590" w:rsidRDefault="00F75590" w:rsidP="0016786B">
      <w:r>
        <w:rPr>
          <w:position w:val="-12"/>
        </w:rPr>
        <w:t xml:space="preserve">Рассмотрим отдельно случаи распространения </w:t>
      </w:r>
      <w:r>
        <w:rPr>
          <w:position w:val="-12"/>
          <w:lang w:val="en-US"/>
        </w:rPr>
        <w:t>p</w:t>
      </w:r>
      <w:r w:rsidRPr="00F75590">
        <w:rPr>
          <w:position w:val="-12"/>
        </w:rPr>
        <w:t xml:space="preserve">- </w:t>
      </w:r>
      <w:r>
        <w:rPr>
          <w:position w:val="-12"/>
        </w:rPr>
        <w:t xml:space="preserve">и </w:t>
      </w:r>
      <w:r>
        <w:rPr>
          <w:position w:val="-12"/>
          <w:lang w:val="en-US"/>
        </w:rPr>
        <w:t>s</w:t>
      </w:r>
      <w:r w:rsidRPr="00F75590">
        <w:rPr>
          <w:position w:val="-12"/>
        </w:rPr>
        <w:t>-</w:t>
      </w:r>
      <w:r>
        <w:rPr>
          <w:position w:val="-12"/>
        </w:rPr>
        <w:t xml:space="preserve"> поляризованной волны.</w:t>
      </w:r>
    </w:p>
    <w:p w:rsidR="007C13F8" w:rsidRDefault="007C13F8" w:rsidP="0016786B">
      <w:r>
        <w:t xml:space="preserve">Для p-поляризованной распространяющейся волны решение системы уравнений </w:t>
      </w:r>
      <w:r w:rsidR="004532FF">
        <w:t xml:space="preserve">на </w:t>
      </w:r>
      <w:r w:rsidR="005E7D7E">
        <w:t xml:space="preserve">границе </w:t>
      </w:r>
      <w:r w:rsidR="002D099F">
        <w:t xml:space="preserve">раздела двух сред </w:t>
      </w:r>
      <w:r w:rsidR="005E7D7E">
        <w:t xml:space="preserve">(для </w:t>
      </w:r>
      <w:r w:rsidR="00F75590">
        <w:t xml:space="preserve">диэлектрика </w:t>
      </w:r>
      <w:r w:rsidR="005E7D7E">
        <w:rPr>
          <w:lang w:val="en-US"/>
        </w:rPr>
        <w:t>c</w:t>
      </w:r>
      <w:r w:rsidR="00F75590">
        <w:t xml:space="preserve"> </w:t>
      </w:r>
      <w:r w:rsidR="005E7D7E">
        <w:rPr>
          <w:lang w:val="en-US"/>
        </w:rPr>
        <w:t>z</w:t>
      </w:r>
      <w:r w:rsidR="005E7D7E" w:rsidRPr="005E7D7E">
        <w:t>&gt; 0</w:t>
      </w:r>
      <w:r w:rsidR="00F75590">
        <w:t xml:space="preserve"> </w:t>
      </w:r>
      <w:r w:rsidR="005E7D7E">
        <w:t xml:space="preserve">и </w:t>
      </w:r>
      <w:r w:rsidR="00F75590">
        <w:t xml:space="preserve">для металла с </w:t>
      </w:r>
      <w:r w:rsidR="005E7D7E">
        <w:rPr>
          <w:lang w:val="en-US"/>
        </w:rPr>
        <w:t>z</w:t>
      </w:r>
      <w:r w:rsidR="005E7D7E" w:rsidRPr="005E7D7E">
        <w:t>&lt; 0</w:t>
      </w:r>
      <w:r w:rsidR="005E7D7E">
        <w:t>)</w:t>
      </w:r>
      <w:r w:rsidR="0092216A" w:rsidRPr="0092216A">
        <w:t xml:space="preserve"> </w:t>
      </w:r>
      <w:r>
        <w:t>запишется в виде:</w:t>
      </w:r>
    </w:p>
    <w:p w:rsidR="007C13F8" w:rsidRPr="00AF0123" w:rsidRDefault="004532FF" w:rsidP="0093576B">
      <w:r>
        <w:tab/>
      </w:r>
      <w:r w:rsidR="001F7F78" w:rsidRPr="005E7D7E">
        <w:rPr>
          <w:position w:val="-102"/>
        </w:rPr>
        <w:object w:dxaOrig="284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7pt;height:138.55pt" o:ole="">
            <v:imagedata r:id="rId9" o:title=""/>
          </v:shape>
          <o:OLEObject Type="Embed" ProgID="Equation.DSMT4" ShapeID="_x0000_i1025" DrawAspect="Content" ObjectID="_1593801630" r:id="rId10"/>
        </w:object>
      </w:r>
      <w:r w:rsidR="005E7D7E">
        <w:t xml:space="preserve">для </w:t>
      </w:r>
      <w:r w:rsidR="005E7D7E">
        <w:rPr>
          <w:lang w:val="en-US"/>
        </w:rPr>
        <w:t>z</w:t>
      </w:r>
      <w:r w:rsidR="005E7D7E" w:rsidRPr="00AF0123">
        <w:t>&gt; 0 (1.1</w:t>
      </w:r>
      <w:r w:rsidR="00FF20D5">
        <w:t>.1</w:t>
      </w:r>
      <w:r w:rsidR="005E7D7E" w:rsidRPr="00AF0123">
        <w:t>)</w:t>
      </w:r>
    </w:p>
    <w:p w:rsidR="0093576B" w:rsidRDefault="0093576B" w:rsidP="0093576B">
      <w:r>
        <w:lastRenderedPageBreak/>
        <w:t xml:space="preserve">И </w:t>
      </w:r>
    </w:p>
    <w:p w:rsidR="0093576B" w:rsidRPr="00E12AC5" w:rsidRDefault="0093576B" w:rsidP="0093576B">
      <w:r>
        <w:tab/>
      </w:r>
      <w:r w:rsidR="00CF4C87" w:rsidRPr="005E7D7E">
        <w:rPr>
          <w:position w:val="-102"/>
        </w:rPr>
        <w:object w:dxaOrig="2840" w:dyaOrig="2160">
          <v:shape id="_x0000_i1026" type="#_x0000_t75" style="width:178.65pt;height:135.85pt" o:ole="">
            <v:imagedata r:id="rId11" o:title=""/>
          </v:shape>
          <o:OLEObject Type="Embed" ProgID="Equation.DSMT4" ShapeID="_x0000_i1026" DrawAspect="Content" ObjectID="_1593801631" r:id="rId12"/>
        </w:object>
      </w:r>
      <w:r>
        <w:t xml:space="preserve">для </w:t>
      </w:r>
      <w:r>
        <w:rPr>
          <w:lang w:val="en-US"/>
        </w:rPr>
        <w:t>z</w:t>
      </w:r>
      <w:r w:rsidRPr="00E12AC5">
        <w:t>&lt; 0 (1.</w:t>
      </w:r>
      <w:r w:rsidR="00FF20D5">
        <w:t>1.</w:t>
      </w:r>
      <w:r w:rsidR="008B1862">
        <w:t>2</w:t>
      </w:r>
      <w:r w:rsidRPr="00E12AC5">
        <w:t>)</w:t>
      </w:r>
    </w:p>
    <w:p w:rsidR="0093576B" w:rsidRPr="0093576B" w:rsidRDefault="0093576B" w:rsidP="0093576B"/>
    <w:p w:rsidR="00870639" w:rsidRPr="00AF0123" w:rsidRDefault="004532FF" w:rsidP="0016786B">
      <w:r>
        <w:t xml:space="preserve">С учетом </w:t>
      </w:r>
      <w:r w:rsidR="00870639">
        <w:t xml:space="preserve">условия непрерывности компонент поля на границе раздела двух сред </w:t>
      </w:r>
      <w:r w:rsidR="00E12AC5" w:rsidRPr="00E12AC5">
        <w:rPr>
          <w:position w:val="-14"/>
        </w:rPr>
        <w:object w:dxaOrig="360" w:dyaOrig="380">
          <v:shape id="_x0000_i1027" type="#_x0000_t75" style="width:18.35pt;height:19pt" o:ole="">
            <v:imagedata r:id="rId13" o:title=""/>
          </v:shape>
          <o:OLEObject Type="Embed" ProgID="Equation.DSMT4" ShapeID="_x0000_i1027" DrawAspect="Content" ObjectID="_1593801632" r:id="rId14"/>
        </w:object>
      </w:r>
      <w:r w:rsidR="00951948">
        <w:t xml:space="preserve">и </w:t>
      </w:r>
      <w:r w:rsidR="00951948" w:rsidRPr="00951948">
        <w:rPr>
          <w:position w:val="-12"/>
        </w:rPr>
        <w:object w:dxaOrig="1540" w:dyaOrig="380">
          <v:shape id="_x0000_i1028" type="#_x0000_t75" style="width:77.45pt;height:19pt" o:ole="">
            <v:imagedata r:id="rId15" o:title=""/>
          </v:shape>
          <o:OLEObject Type="Embed" ProgID="Equation.DSMT4" ShapeID="_x0000_i1028" DrawAspect="Content" ObjectID="_1593801633" r:id="rId16"/>
        </w:object>
      </w:r>
      <w:r w:rsidR="00870639">
        <w:t xml:space="preserve">, а также </w:t>
      </w:r>
      <w:r w:rsidR="00CC5F3B">
        <w:t xml:space="preserve">при условии </w:t>
      </w:r>
      <w:r w:rsidR="002D099F" w:rsidRPr="002D099F">
        <w:rPr>
          <w:position w:val="-12"/>
        </w:rPr>
        <w:object w:dxaOrig="1040" w:dyaOrig="360">
          <v:shape id="_x0000_i1029" type="#_x0000_t75" style="width:51.6pt;height:18.35pt" o:ole="">
            <v:imagedata r:id="rId17" o:title=""/>
          </v:shape>
          <o:OLEObject Type="Embed" ProgID="Equation.DSMT4" ShapeID="_x0000_i1029" DrawAspect="Content" ObjectID="_1593801634" r:id="rId18"/>
        </w:object>
      </w:r>
      <w:r w:rsidR="002D099F">
        <w:t xml:space="preserve"> </w:t>
      </w:r>
      <w:r w:rsidR="00CC5F3B">
        <w:t>и</w:t>
      </w:r>
      <w:r w:rsidR="002D099F">
        <w:t xml:space="preserve"> </w:t>
      </w:r>
      <w:r w:rsidR="002D099F" w:rsidRPr="002D099F">
        <w:rPr>
          <w:position w:val="-12"/>
        </w:rPr>
        <w:object w:dxaOrig="639" w:dyaOrig="360">
          <v:shape id="_x0000_i1030" type="#_x0000_t75" style="width:31.9pt;height:18.35pt" o:ole="">
            <v:imagedata r:id="rId19" o:title=""/>
          </v:shape>
          <o:OLEObject Type="Embed" ProgID="Equation.DSMT4" ShapeID="_x0000_i1030" DrawAspect="Content" ObjectID="_1593801635" r:id="rId20"/>
        </w:object>
      </w:r>
      <w:r w:rsidR="00870639">
        <w:t xml:space="preserve"> можно получить </w:t>
      </w:r>
      <w:r w:rsidR="00AF0123">
        <w:t>дисперсионное соотношение для ППП, распространяющегося вдоль границы раздела двух сред</w:t>
      </w:r>
      <w:r w:rsidR="00AF0123" w:rsidRPr="00AF0123">
        <w:t>:</w:t>
      </w:r>
    </w:p>
    <w:p w:rsidR="00AF0123" w:rsidRPr="00AF0123" w:rsidRDefault="00AF0123" w:rsidP="0016786B">
      <w:r w:rsidRPr="00776A9B">
        <w:tab/>
      </w:r>
      <w:r w:rsidR="001F7F78" w:rsidRPr="00AF0123">
        <w:rPr>
          <w:position w:val="-32"/>
          <w:lang w:val="en-US"/>
        </w:rPr>
        <w:object w:dxaOrig="1600" w:dyaOrig="760">
          <v:shape id="_x0000_i1031" type="#_x0000_t75" style="width:94.4pt;height:44.85pt" o:ole="">
            <v:imagedata r:id="rId21" o:title=""/>
          </v:shape>
          <o:OLEObject Type="Embed" ProgID="Equation.DSMT4" ShapeID="_x0000_i1031" DrawAspect="Content" ObjectID="_1593801636" r:id="rId22"/>
        </w:object>
      </w:r>
      <w:r w:rsidRPr="00AF0123">
        <w:t xml:space="preserve"> (1.</w:t>
      </w:r>
      <w:r w:rsidR="001D1FB9">
        <w:t>1.3</w:t>
      </w:r>
      <w:r w:rsidRPr="00AF0123">
        <w:t>)</w:t>
      </w:r>
    </w:p>
    <w:p w:rsidR="00AF0123" w:rsidRPr="00776A9B" w:rsidRDefault="00AF0123" w:rsidP="0016786B"/>
    <w:p w:rsidR="00E61B1A" w:rsidRDefault="00F75590" w:rsidP="00870639">
      <w:r>
        <w:tab/>
      </w:r>
      <w:r w:rsidR="00AF0123">
        <w:t xml:space="preserve">Аналогичное рассмотрение системы уравнений Максвелла </w:t>
      </w:r>
      <w:r w:rsidR="001F7F78">
        <w:t>для границы</w:t>
      </w:r>
      <w:r w:rsidR="00AF0123">
        <w:t xml:space="preserve"> раздела двух сред для </w:t>
      </w:r>
      <w:r w:rsidR="00AF0123">
        <w:rPr>
          <w:lang w:val="en-US"/>
        </w:rPr>
        <w:t>s</w:t>
      </w:r>
      <w:r w:rsidR="00AF0123">
        <w:t>-поляризованной распространяющейся волны приводит к существования только тривиального решения</w:t>
      </w:r>
      <w:r w:rsidR="001D1FB9" w:rsidRPr="001D1FB9">
        <w:t xml:space="preserve">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m</w:t>
      </w:r>
      <w:r w:rsidR="001D1FB9" w:rsidRPr="001D1FB9">
        <w:t xml:space="preserve"> = </w:t>
      </w:r>
      <w:r w:rsidR="001D1FB9">
        <w:rPr>
          <w:lang w:val="en-US"/>
        </w:rPr>
        <w:t>A</w:t>
      </w:r>
      <w:r w:rsidR="001D1FB9" w:rsidRPr="001D1FB9">
        <w:rPr>
          <w:vertAlign w:val="subscript"/>
          <w:lang w:val="en-US"/>
        </w:rPr>
        <w:t>d</w:t>
      </w:r>
      <w:r w:rsidR="001D1FB9" w:rsidRPr="001D1FB9">
        <w:t xml:space="preserve"> = 0</w:t>
      </w:r>
      <w:r w:rsidR="00AF0123">
        <w:t xml:space="preserve">. </w:t>
      </w:r>
      <w:r w:rsidR="00ED674F">
        <w:t xml:space="preserve">Отсутствие других решений </w:t>
      </w:r>
      <w:r w:rsidR="00A65239">
        <w:t>показывает</w:t>
      </w:r>
      <w:r w:rsidR="00AF0123">
        <w:t xml:space="preserve">, что </w:t>
      </w:r>
      <w:r w:rsidR="00A65239">
        <w:t xml:space="preserve">вдоль границы раздела </w:t>
      </w:r>
      <w:r w:rsidR="00AF0123">
        <w:t>металл</w:t>
      </w:r>
      <w:r w:rsidR="00653F4D">
        <w:t> - </w:t>
      </w:r>
      <w:r w:rsidR="00AF0123">
        <w:t xml:space="preserve">диэлектрик не может распространяться </w:t>
      </w:r>
      <w:r w:rsidR="00AF0123">
        <w:rPr>
          <w:lang w:val="en-US"/>
        </w:rPr>
        <w:t>s</w:t>
      </w:r>
      <w:r w:rsidR="00AF0123" w:rsidRPr="00AF0123">
        <w:t>-</w:t>
      </w:r>
      <w:r w:rsidR="00AF0123">
        <w:t>поляризованная волна.</w:t>
      </w:r>
    </w:p>
    <w:p w:rsidR="004532FF" w:rsidRPr="00F75590" w:rsidRDefault="00F75590" w:rsidP="001D1FB9">
      <w:r>
        <w:tab/>
        <w:t>Таким образом вдоль поверхности металл-диэлектрик может распространятся</w:t>
      </w:r>
      <w:r w:rsidRPr="00F75590">
        <w:t xml:space="preserve"> </w:t>
      </w:r>
      <w:r w:rsidR="001D1FB9">
        <w:t xml:space="preserve">только </w:t>
      </w:r>
      <w:r>
        <w:rPr>
          <w:lang w:val="en-US"/>
        </w:rPr>
        <w:t>p</w:t>
      </w:r>
      <w:r w:rsidRPr="00F75590">
        <w:t>-</w:t>
      </w:r>
      <w:r>
        <w:t xml:space="preserve"> поляризованная ППП. Как показано на рис. 1.1</w:t>
      </w:r>
      <w:r w:rsidR="0092216A">
        <w:t xml:space="preserve">.1 </w:t>
      </w:r>
      <w:r w:rsidR="0092216A">
        <w:rPr>
          <w:lang w:val="en-US"/>
        </w:rPr>
        <w:t>a</w:t>
      </w:r>
      <w:r w:rsidR="0092216A" w:rsidRPr="0092216A">
        <w:t>)</w:t>
      </w:r>
      <w:r>
        <w:t xml:space="preserve">, </w:t>
      </w:r>
      <w:r w:rsidR="00ED674F">
        <w:t>ППП</w:t>
      </w:r>
      <w:r w:rsidR="00870639">
        <w:t xml:space="preserve"> сильно </w:t>
      </w:r>
      <w:r w:rsidR="00E61B1A">
        <w:t>локализован</w:t>
      </w:r>
      <w:r w:rsidR="00CC5F3B">
        <w:t>а</w:t>
      </w:r>
      <w:r>
        <w:t xml:space="preserve"> </w:t>
      </w:r>
      <w:r w:rsidR="002540C7">
        <w:t xml:space="preserve">у границы раздела и </w:t>
      </w:r>
      <w:r w:rsidR="00870639">
        <w:t>пол</w:t>
      </w:r>
      <w:r w:rsidR="002540C7">
        <w:t xml:space="preserve">е волны </w:t>
      </w:r>
      <w:r w:rsidR="00870639">
        <w:t xml:space="preserve">экспоненциально </w:t>
      </w:r>
      <w:r w:rsidR="002540C7">
        <w:t xml:space="preserve">спадает </w:t>
      </w:r>
      <w:r w:rsidR="00870639">
        <w:t>по мере удаления от границ раздела</w:t>
      </w:r>
      <w:r>
        <w:t xml:space="preserve"> </w:t>
      </w:r>
      <w:r w:rsidR="00A65239">
        <w:t xml:space="preserve">как вдоль оси </w:t>
      </w:r>
      <w:r w:rsidR="00A65239">
        <w:rPr>
          <w:lang w:val="en-US"/>
        </w:rPr>
        <w:t>Z</w:t>
      </w:r>
      <w:r w:rsidR="00A65239">
        <w:t xml:space="preserve">, так и вдоль оси </w:t>
      </w:r>
      <w:r w:rsidR="00A65239">
        <w:rPr>
          <w:lang w:val="en-US"/>
        </w:rPr>
        <w:t>X</w:t>
      </w:r>
      <w:r>
        <w:t>.</w:t>
      </w:r>
    </w:p>
    <w:p w:rsidR="00901337" w:rsidRDefault="00492FFE" w:rsidP="00492FFE">
      <w:r>
        <w:tab/>
        <w:t>Как видно из уравнения</w:t>
      </w:r>
      <w:r w:rsidR="00A65239">
        <w:t xml:space="preserve"> (1.</w:t>
      </w:r>
      <w:r w:rsidR="00CC5F3B">
        <w:t>1.</w:t>
      </w:r>
      <w:r w:rsidR="00A65239">
        <w:t>3)</w:t>
      </w:r>
      <w:r>
        <w:t>, волновой вектор объемной электромагнитной волны в диэлектрике меньше волнового вектора ППП (рис. 1.</w:t>
      </w:r>
      <w:r w:rsidR="0092216A" w:rsidRPr="0092216A">
        <w:t>1.</w:t>
      </w:r>
      <w:r w:rsidR="0092216A">
        <w:t>1</w:t>
      </w:r>
      <w:r w:rsidR="0092216A" w:rsidRPr="0092216A">
        <w:t xml:space="preserve"> </w:t>
      </w:r>
      <w:r w:rsidR="0092216A">
        <w:t>b)</w:t>
      </w:r>
      <w:r>
        <w:t xml:space="preserve">), поэтому напрямую наблюдать преобразование фотона в ППП для гладкой границы раздела металл-диэлектрик </w:t>
      </w:r>
      <w:r w:rsidR="00A65239">
        <w:t xml:space="preserve">не представляется </w:t>
      </w:r>
      <w:r>
        <w:t>возможн</w:t>
      </w:r>
      <w:r w:rsidR="00A65239">
        <w:t>ым</w:t>
      </w:r>
      <w:r>
        <w:t>.</w:t>
      </w:r>
    </w:p>
    <w:p w:rsidR="00492FFE" w:rsidRDefault="00492FFE" w:rsidP="00492FFE">
      <w:r>
        <w:tab/>
        <w:t xml:space="preserve">Для возбуждения ППП </w:t>
      </w:r>
      <w:r w:rsidR="002F0816">
        <w:t>нужно, чтобы выполнялось условие фазового синхронизма для фотона и для ППП. Этого можно добиться следующими способами</w:t>
      </w:r>
      <w:r w:rsidR="002F0816" w:rsidRPr="002F0816">
        <w:t xml:space="preserve">: 1) </w:t>
      </w:r>
      <w:r w:rsidR="002F0816">
        <w:t>внесение в систему, в которой наблюдается нарушен</w:t>
      </w:r>
      <w:r w:rsidR="00A65239">
        <w:t>ное</w:t>
      </w:r>
      <w:r w:rsidR="002F0816">
        <w:t xml:space="preserve"> полно</w:t>
      </w:r>
      <w:r w:rsidR="00A65239">
        <w:t>е</w:t>
      </w:r>
      <w:r w:rsidR="002F0816">
        <w:t xml:space="preserve"> внутренне</w:t>
      </w:r>
      <w:r w:rsidR="00A65239">
        <w:t>е</w:t>
      </w:r>
      <w:r w:rsidR="002F0816">
        <w:t xml:space="preserve"> отражени</w:t>
      </w:r>
      <w:r w:rsidR="00A65239">
        <w:t>е</w:t>
      </w:r>
      <w:r w:rsidR="002F0816">
        <w:t xml:space="preserve"> (рис. 1.</w:t>
      </w:r>
      <w:r w:rsidR="001D1FB9">
        <w:t>1.2</w:t>
      </w:r>
      <w:r w:rsidR="002F0816">
        <w:t xml:space="preserve"> а) и </w:t>
      </w:r>
      <w:r w:rsidR="00901337">
        <w:rPr>
          <w:lang w:val="en-US"/>
        </w:rPr>
        <w:t>b</w:t>
      </w:r>
      <w:r w:rsidR="002F0816">
        <w:t>) )</w:t>
      </w:r>
      <w:r w:rsidR="002F0816" w:rsidRPr="002F0816">
        <w:t>;</w:t>
      </w:r>
      <w:r w:rsidR="002F0816">
        <w:t xml:space="preserve"> 2) </w:t>
      </w:r>
      <w:r w:rsidR="00653F4D">
        <w:t>в случае</w:t>
      </w:r>
      <w:r w:rsidR="007520F4">
        <w:t xml:space="preserve"> дифракционной решетки</w:t>
      </w:r>
      <w:r w:rsidR="001D1FB9">
        <w:t xml:space="preserve"> (рис. 1.1.2</w:t>
      </w:r>
      <w:r w:rsidR="002F0816">
        <w:t xml:space="preserve"> </w:t>
      </w:r>
      <w:r w:rsidR="00901337">
        <w:rPr>
          <w:lang w:val="en-US"/>
        </w:rPr>
        <w:t>c</w:t>
      </w:r>
      <w:r w:rsidR="002F0816">
        <w:t>) ).</w:t>
      </w:r>
    </w:p>
    <w:p w:rsidR="00901337" w:rsidRDefault="00901337" w:rsidP="00492FFE">
      <w:r>
        <w:rPr>
          <w:noProof/>
          <w:lang w:eastAsia="ru-RU"/>
        </w:rPr>
        <w:lastRenderedPageBreak/>
        <w:drawing>
          <wp:inline distT="0" distB="0" distL="0" distR="0">
            <wp:extent cx="6283574" cy="1440611"/>
            <wp:effectExtent l="19050" t="0" r="2926" b="0"/>
            <wp:docPr id="9" name="Рисунок 9" descr="C:\Users\alexey\Desktop\дисертация\ris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lexey\Desktop\дисертация\ris1_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4" cy="1441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337" w:rsidRPr="00CF4C87" w:rsidRDefault="001D1FB9" w:rsidP="00A47CFB">
      <w:pPr>
        <w:rPr>
          <w:szCs w:val="24"/>
        </w:rPr>
      </w:pPr>
      <w:r>
        <w:rPr>
          <w:szCs w:val="24"/>
        </w:rPr>
        <w:t>Рис. 1.1</w:t>
      </w:r>
      <w:r w:rsidR="00901337" w:rsidRPr="00CF4C87">
        <w:rPr>
          <w:szCs w:val="24"/>
        </w:rPr>
        <w:t>.</w:t>
      </w:r>
      <w:r>
        <w:rPr>
          <w:szCs w:val="24"/>
        </w:rPr>
        <w:t>2.</w:t>
      </w:r>
      <w:r w:rsidR="00901337" w:rsidRPr="00CF4C87">
        <w:rPr>
          <w:szCs w:val="24"/>
        </w:rPr>
        <w:t xml:space="preserve"> Методы возбуждения ППП: </w:t>
      </w:r>
      <w:r w:rsidR="00901337" w:rsidRPr="00CF4C87">
        <w:rPr>
          <w:szCs w:val="24"/>
          <w:lang w:val="en-US"/>
        </w:rPr>
        <w:t>a</w:t>
      </w:r>
      <w:r w:rsidR="00901337" w:rsidRPr="00CF4C87">
        <w:rPr>
          <w:szCs w:val="24"/>
        </w:rPr>
        <w:t xml:space="preserve">) конфигурация Кречмана, </w:t>
      </w:r>
      <w:r w:rsidR="00901337" w:rsidRPr="00CF4C87">
        <w:rPr>
          <w:szCs w:val="24"/>
          <w:lang w:val="en-US"/>
        </w:rPr>
        <w:t>b</w:t>
      </w:r>
      <w:r w:rsidR="00901337" w:rsidRPr="00CF4C87">
        <w:rPr>
          <w:szCs w:val="24"/>
        </w:rPr>
        <w:t>) конфи</w:t>
      </w:r>
      <w:r w:rsidR="00653F4D">
        <w:rPr>
          <w:szCs w:val="24"/>
        </w:rPr>
        <w:t>г</w:t>
      </w:r>
      <w:r w:rsidR="00901337" w:rsidRPr="00CF4C87">
        <w:rPr>
          <w:szCs w:val="24"/>
        </w:rPr>
        <w:t xml:space="preserve">урация Отто </w:t>
      </w:r>
    </w:p>
    <w:p w:rsidR="00901337" w:rsidRDefault="00901337" w:rsidP="00A47CFB">
      <w:pPr>
        <w:rPr>
          <w:szCs w:val="24"/>
        </w:rPr>
      </w:pPr>
      <w:r w:rsidRPr="00CF4C87">
        <w:rPr>
          <w:szCs w:val="24"/>
        </w:rPr>
        <w:t xml:space="preserve">с) дифракционная решетка </w:t>
      </w:r>
    </w:p>
    <w:p w:rsidR="006A7488" w:rsidRPr="003A23A0" w:rsidRDefault="00270D93" w:rsidP="006A7488">
      <w:pPr>
        <w:rPr>
          <w:szCs w:val="24"/>
        </w:rPr>
      </w:pPr>
      <w:r>
        <w:rPr>
          <w:szCs w:val="24"/>
        </w:rPr>
        <w:tab/>
      </w:r>
      <w:r w:rsidR="006A7488">
        <w:rPr>
          <w:szCs w:val="24"/>
        </w:rPr>
        <w:t xml:space="preserve">Металлические дифракционные решетки представляют интерес еще потому, что в </w:t>
      </w:r>
      <w:r w:rsidR="00CC5F3B">
        <w:rPr>
          <w:szCs w:val="24"/>
        </w:rPr>
        <w:t>таких системах</w:t>
      </w:r>
      <w:r w:rsidR="006A7488">
        <w:rPr>
          <w:szCs w:val="24"/>
        </w:rPr>
        <w:t xml:space="preserve"> существуют </w:t>
      </w:r>
      <w:r w:rsidR="00CC5F3B">
        <w:rPr>
          <w:szCs w:val="24"/>
        </w:rPr>
        <w:t xml:space="preserve">спектральные особенности, </w:t>
      </w:r>
      <w:r w:rsidR="006A7488">
        <w:rPr>
          <w:szCs w:val="24"/>
        </w:rPr>
        <w:t xml:space="preserve">называемые </w:t>
      </w:r>
      <w:r w:rsidR="006A7488" w:rsidRPr="00F87AF2">
        <w:rPr>
          <w:i/>
          <w:szCs w:val="24"/>
        </w:rPr>
        <w:t>аномалии Вуда</w:t>
      </w:r>
      <w:r w:rsidR="006A7488">
        <w:rPr>
          <w:szCs w:val="24"/>
        </w:rPr>
        <w:t xml:space="preserve">. В работах </w:t>
      </w:r>
      <w:r w:rsidR="006A7488" w:rsidRPr="00E7658A">
        <w:rPr>
          <w:szCs w:val="24"/>
        </w:rPr>
        <w:t>[</w:t>
      </w:r>
      <w:r w:rsidR="006A7488">
        <w:t>Hessel and Oliner</w:t>
      </w:r>
      <w:r w:rsidR="006A7488" w:rsidRPr="00E7658A">
        <w:rPr>
          <w:szCs w:val="24"/>
        </w:rPr>
        <w:t xml:space="preserve">] </w:t>
      </w:r>
      <w:r w:rsidR="006A7488">
        <w:rPr>
          <w:szCs w:val="24"/>
        </w:rPr>
        <w:t>было показано, что различают два эффекта. Первый эффект, который называется аномалией Релея</w:t>
      </w:r>
      <w:r w:rsidR="001D1FB9">
        <w:rPr>
          <w:szCs w:val="24"/>
        </w:rPr>
        <w:t> - </w:t>
      </w:r>
      <w:r w:rsidR="006A7488">
        <w:rPr>
          <w:szCs w:val="24"/>
        </w:rPr>
        <w:t xml:space="preserve">Вуда, связан с тем, что один из порядков дифракции укладывается вдоль поверхности решетки. Этот эффект существует на длинах волн (называемые длинами </w:t>
      </w:r>
      <w:r w:rsidR="003B228E">
        <w:rPr>
          <w:szCs w:val="24"/>
        </w:rPr>
        <w:t xml:space="preserve">волн </w:t>
      </w:r>
      <w:r w:rsidR="006A7488">
        <w:rPr>
          <w:szCs w:val="24"/>
        </w:rPr>
        <w:t>Релея)</w:t>
      </w:r>
      <w:r w:rsidR="006A7488" w:rsidRPr="003A23A0">
        <w:rPr>
          <w:szCs w:val="24"/>
        </w:rPr>
        <w:t>:</w:t>
      </w:r>
    </w:p>
    <w:p w:rsidR="006A7488" w:rsidRDefault="006A7488" w:rsidP="006A7488">
      <w:pPr>
        <w:rPr>
          <w:szCs w:val="24"/>
        </w:rPr>
      </w:pPr>
      <w:r w:rsidRPr="003A23A0">
        <w:rPr>
          <w:szCs w:val="24"/>
        </w:rPr>
        <w:tab/>
      </w:r>
      <w:r w:rsidRPr="00201442">
        <w:rPr>
          <w:position w:val="-14"/>
          <w:szCs w:val="24"/>
          <w:lang w:val="en-US"/>
        </w:rPr>
        <w:object w:dxaOrig="2680" w:dyaOrig="420">
          <v:shape id="_x0000_i1032" type="#_x0000_t75" style="width:133.8pt;height:21.05pt" o:ole="">
            <v:imagedata r:id="rId24" o:title=""/>
          </v:shape>
          <o:OLEObject Type="Embed" ProgID="Equation.DSMT4" ShapeID="_x0000_i1032" DrawAspect="Content" ObjectID="_1593801637" r:id="rId25"/>
        </w:object>
      </w:r>
      <w:r w:rsidR="001D1FB9">
        <w:rPr>
          <w:szCs w:val="24"/>
        </w:rPr>
        <w:t xml:space="preserve">    </w:t>
      </w:r>
      <w:r>
        <w:rPr>
          <w:szCs w:val="24"/>
        </w:rPr>
        <w:t xml:space="preserve"> </w:t>
      </w:r>
      <w:r w:rsidR="00FF20D5">
        <w:rPr>
          <w:szCs w:val="24"/>
        </w:rPr>
        <w:t>(1.1.</w:t>
      </w:r>
      <w:r w:rsidR="001D1FB9">
        <w:rPr>
          <w:szCs w:val="24"/>
        </w:rPr>
        <w:t>4</w:t>
      </w:r>
      <w:r w:rsidR="00FF20D5">
        <w:rPr>
          <w:szCs w:val="24"/>
        </w:rPr>
        <w:t>)</w:t>
      </w:r>
      <w:r>
        <w:rPr>
          <w:szCs w:val="24"/>
        </w:rPr>
        <w:t xml:space="preserve">, </w:t>
      </w:r>
    </w:p>
    <w:p w:rsidR="006A7488" w:rsidRDefault="006A7488" w:rsidP="006A7488">
      <w:pPr>
        <w:rPr>
          <w:szCs w:val="24"/>
        </w:rPr>
      </w:pPr>
      <w:r>
        <w:rPr>
          <w:szCs w:val="24"/>
        </w:rPr>
        <w:t xml:space="preserve">где </w:t>
      </w:r>
      <w:r>
        <w:rPr>
          <w:szCs w:val="24"/>
          <w:lang w:val="en-US"/>
        </w:rPr>
        <w:t>D</w:t>
      </w:r>
      <w:r w:rsidRPr="00201442">
        <w:rPr>
          <w:szCs w:val="24"/>
        </w:rPr>
        <w:t xml:space="preserve"> – </w:t>
      </w:r>
      <w:r>
        <w:rPr>
          <w:szCs w:val="24"/>
        </w:rPr>
        <w:t xml:space="preserve">период решетки, </w:t>
      </w:r>
      <w:r w:rsidRPr="00201442">
        <w:rPr>
          <w:i/>
          <w:szCs w:val="24"/>
        </w:rPr>
        <w:t>θₒ</w:t>
      </w:r>
      <w:r>
        <w:rPr>
          <w:szCs w:val="24"/>
        </w:rPr>
        <w:t xml:space="preserve"> - угол падения, </w:t>
      </w:r>
      <w:r w:rsidRPr="00AD02CF">
        <w:rPr>
          <w:i/>
          <w:szCs w:val="24"/>
          <w:lang w:val="en-US"/>
        </w:rPr>
        <w:t>m</w:t>
      </w:r>
      <w:r w:rsidRPr="00AD02CF">
        <w:rPr>
          <w:szCs w:val="24"/>
        </w:rPr>
        <w:t xml:space="preserve"> </w:t>
      </w:r>
      <w:r>
        <w:rPr>
          <w:szCs w:val="24"/>
        </w:rPr>
        <w:t>–</w:t>
      </w:r>
      <w:r w:rsidRPr="00AD02CF">
        <w:rPr>
          <w:szCs w:val="24"/>
        </w:rPr>
        <w:t xml:space="preserve"> </w:t>
      </w:r>
      <w:r>
        <w:rPr>
          <w:szCs w:val="24"/>
        </w:rPr>
        <w:t xml:space="preserve">целое число. Аномалия Релея-Вуда существует как для </w:t>
      </w:r>
      <w:r>
        <w:rPr>
          <w:szCs w:val="24"/>
          <w:lang w:val="en-US"/>
        </w:rPr>
        <w:t>s</w:t>
      </w:r>
      <w:r>
        <w:rPr>
          <w:szCs w:val="24"/>
        </w:rPr>
        <w:t xml:space="preserve"> -, так и для </w:t>
      </w:r>
      <w:r>
        <w:rPr>
          <w:szCs w:val="24"/>
          <w:lang w:val="en-US"/>
        </w:rPr>
        <w:t>p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. Только данный эффект для </w:t>
      </w:r>
      <w:r>
        <w:rPr>
          <w:szCs w:val="24"/>
          <w:lang w:val="en-US"/>
        </w:rPr>
        <w:t>s</w:t>
      </w:r>
      <w:r w:rsidRPr="00AD02CF">
        <w:rPr>
          <w:szCs w:val="24"/>
        </w:rPr>
        <w:t xml:space="preserve">- </w:t>
      </w:r>
      <w:r>
        <w:rPr>
          <w:szCs w:val="24"/>
        </w:rPr>
        <w:t xml:space="preserve">поляризованного излучения более слабый и чтобы его наблюдать, необходимо увеличить </w:t>
      </w:r>
      <w:r w:rsidRPr="00AD02CF">
        <w:rPr>
          <w:szCs w:val="24"/>
          <w:highlight w:val="yellow"/>
        </w:rPr>
        <w:t>размер выступов</w:t>
      </w:r>
      <w:r>
        <w:rPr>
          <w:szCs w:val="24"/>
        </w:rPr>
        <w:t xml:space="preserve"> в дифракционной решетки </w:t>
      </w:r>
      <w:r w:rsidRPr="00AD02CF">
        <w:rPr>
          <w:szCs w:val="24"/>
        </w:rPr>
        <w:t xml:space="preserve">[1) </w:t>
      </w:r>
      <w:r>
        <w:t>Wood R W 1912 Diffraction gratings with controlled groove form and abnormal distribution of intensity Phil. Mag. 23 310–7 ; 2) Palmer C H Jr 1952 Parallel diffraction grating anomalies J. Opt. Soc. Am. 43 269–73</w:t>
      </w:r>
      <w:r w:rsidRPr="00AD02CF">
        <w:rPr>
          <w:szCs w:val="24"/>
        </w:rPr>
        <w:t>]</w:t>
      </w:r>
      <w:r>
        <w:rPr>
          <w:szCs w:val="24"/>
        </w:rPr>
        <w:t xml:space="preserve">. </w:t>
      </w:r>
    </w:p>
    <w:p w:rsidR="006A7488" w:rsidRPr="006D65CB" w:rsidRDefault="006A7488" w:rsidP="006A7488">
      <w:pPr>
        <w:rPr>
          <w:szCs w:val="24"/>
        </w:rPr>
      </w:pPr>
      <w:r>
        <w:rPr>
          <w:szCs w:val="24"/>
        </w:rPr>
        <w:tab/>
        <w:t xml:space="preserve">Второй эффект, который называется аномалией Вуда, связан с тем что для </w:t>
      </w:r>
      <w:r>
        <w:rPr>
          <w:szCs w:val="24"/>
          <w:lang w:val="en-US"/>
        </w:rPr>
        <w:t>p</w:t>
      </w:r>
      <w:r>
        <w:rPr>
          <w:szCs w:val="24"/>
        </w:rPr>
        <w:t> </w:t>
      </w:r>
      <w:r w:rsidRPr="003A23A0">
        <w:rPr>
          <w:szCs w:val="24"/>
        </w:rPr>
        <w:t>-</w:t>
      </w:r>
      <w:r>
        <w:rPr>
          <w:szCs w:val="24"/>
        </w:rPr>
        <w:t xml:space="preserve"> поляризованной волны падающей на металлическую дифракционную решетку в спектрах пропускания наблюдаются максимумы и минимумы </w:t>
      </w:r>
      <w:r w:rsidRPr="005E4DB5">
        <w:rPr>
          <w:szCs w:val="24"/>
          <w:highlight w:val="yellow"/>
        </w:rPr>
        <w:t xml:space="preserve">на длинах волн, </w:t>
      </w:r>
      <w:r w:rsidR="003B228E">
        <w:rPr>
          <w:szCs w:val="24"/>
          <w:highlight w:val="yellow"/>
        </w:rPr>
        <w:t xml:space="preserve">расположенных дальше </w:t>
      </w:r>
      <w:r w:rsidRPr="005E4DB5">
        <w:rPr>
          <w:szCs w:val="24"/>
          <w:highlight w:val="yellow"/>
        </w:rPr>
        <w:t xml:space="preserve"> длин волн Релея</w:t>
      </w:r>
      <w:r>
        <w:rPr>
          <w:szCs w:val="24"/>
        </w:rPr>
        <w:t>. Данный</w:t>
      </w:r>
      <w:r w:rsidRPr="006D65CB">
        <w:rPr>
          <w:szCs w:val="24"/>
        </w:rPr>
        <w:t xml:space="preserve"> </w:t>
      </w:r>
      <w:r>
        <w:rPr>
          <w:szCs w:val="24"/>
        </w:rPr>
        <w:t>эффект</w:t>
      </w:r>
      <w:r w:rsidRPr="006D65CB">
        <w:rPr>
          <w:szCs w:val="24"/>
        </w:rPr>
        <w:t xml:space="preserve">, </w:t>
      </w:r>
      <w:r w:rsidR="003B228E">
        <w:rPr>
          <w:szCs w:val="24"/>
        </w:rPr>
        <w:t>был объяснен</w:t>
      </w:r>
      <w:r w:rsidRPr="006D65CB">
        <w:rPr>
          <w:szCs w:val="24"/>
        </w:rPr>
        <w:t xml:space="preserve"> </w:t>
      </w:r>
      <w:r>
        <w:rPr>
          <w:szCs w:val="24"/>
        </w:rPr>
        <w:t>Фано</w:t>
      </w:r>
      <w:r w:rsidRPr="006D65CB">
        <w:rPr>
          <w:szCs w:val="24"/>
        </w:rPr>
        <w:t xml:space="preserve"> [</w:t>
      </w:r>
      <w:r w:rsidRPr="006D65CB">
        <w:rPr>
          <w:lang w:val="en-US"/>
        </w:rPr>
        <w:t>Fano</w:t>
      </w:r>
      <w:r w:rsidRPr="006D65CB">
        <w:t xml:space="preserve"> </w:t>
      </w:r>
      <w:r w:rsidRPr="006D65CB">
        <w:rPr>
          <w:lang w:val="en-US"/>
        </w:rPr>
        <w:t>U</w:t>
      </w:r>
      <w:r w:rsidRPr="006D65CB">
        <w:t xml:space="preserve"> 1941 </w:t>
      </w:r>
      <w:r w:rsidRPr="006D65CB">
        <w:rPr>
          <w:lang w:val="en-US"/>
        </w:rPr>
        <w:t>The</w:t>
      </w:r>
      <w:r w:rsidRPr="006D65CB">
        <w:t xml:space="preserve"> </w:t>
      </w:r>
      <w:r w:rsidRPr="006D65CB">
        <w:rPr>
          <w:lang w:val="en-US"/>
        </w:rPr>
        <w:t>theory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anomalous</w:t>
      </w:r>
      <w:r w:rsidRPr="006D65CB">
        <w:t xml:space="preserve"> </w:t>
      </w:r>
      <w:r w:rsidRPr="006D65CB">
        <w:rPr>
          <w:lang w:val="en-US"/>
        </w:rPr>
        <w:t>diffraction</w:t>
      </w:r>
      <w:r w:rsidRPr="006D65CB">
        <w:t xml:space="preserve"> </w:t>
      </w:r>
      <w:r w:rsidRPr="006D65CB">
        <w:rPr>
          <w:lang w:val="en-US"/>
        </w:rPr>
        <w:t>gratings</w:t>
      </w:r>
      <w:r w:rsidRPr="006D65CB">
        <w:t xml:space="preserve"> </w:t>
      </w:r>
      <w:r w:rsidRPr="006D65CB">
        <w:rPr>
          <w:lang w:val="en-US"/>
        </w:rPr>
        <w:t>and</w:t>
      </w:r>
      <w:r w:rsidRPr="006D65CB">
        <w:t xml:space="preserve"> </w:t>
      </w:r>
      <w:r w:rsidRPr="006D65CB">
        <w:rPr>
          <w:lang w:val="en-US"/>
        </w:rPr>
        <w:t>of</w:t>
      </w:r>
      <w:r w:rsidRPr="006D65CB">
        <w:t xml:space="preserve"> </w:t>
      </w:r>
      <w:r w:rsidRPr="006D65CB">
        <w:rPr>
          <w:lang w:val="en-US"/>
        </w:rPr>
        <w:t>quasi</w:t>
      </w:r>
      <w:r w:rsidRPr="006D65CB">
        <w:t>-</w:t>
      </w:r>
      <w:r w:rsidRPr="006D65CB">
        <w:rPr>
          <w:lang w:val="en-US"/>
        </w:rPr>
        <w:t>stationary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on</w:t>
      </w:r>
      <w:r w:rsidRPr="006D65CB">
        <w:t xml:space="preserve"> </w:t>
      </w:r>
      <w:r w:rsidRPr="006D65CB">
        <w:rPr>
          <w:lang w:val="en-US"/>
        </w:rPr>
        <w:t>metallic</w:t>
      </w:r>
      <w:r w:rsidRPr="006D65CB">
        <w:t xml:space="preserve"> </w:t>
      </w:r>
      <w:r w:rsidRPr="006D65CB">
        <w:rPr>
          <w:lang w:val="en-US"/>
        </w:rPr>
        <w:t>surfaces</w:t>
      </w:r>
      <w:r w:rsidRPr="006D65CB">
        <w:t xml:space="preserve"> </w:t>
      </w:r>
      <w:r w:rsidRPr="006D65CB">
        <w:rPr>
          <w:lang w:val="en-US"/>
        </w:rPr>
        <w:t>Sommerfeld</w:t>
      </w:r>
      <w:r w:rsidRPr="006D65CB">
        <w:t>’</w:t>
      </w:r>
      <w:r w:rsidRPr="006D65CB">
        <w:rPr>
          <w:lang w:val="en-US"/>
        </w:rPr>
        <w:t>s</w:t>
      </w:r>
      <w:r w:rsidRPr="006D65CB">
        <w:t xml:space="preserve"> </w:t>
      </w:r>
      <w:r w:rsidRPr="006D65CB">
        <w:rPr>
          <w:lang w:val="en-US"/>
        </w:rPr>
        <w:t>waves</w:t>
      </w:r>
      <w:r w:rsidRPr="006D65CB">
        <w:t xml:space="preserve"> </w:t>
      </w:r>
      <w:r w:rsidRPr="006D65CB">
        <w:rPr>
          <w:lang w:val="en-US"/>
        </w:rPr>
        <w:t>J</w:t>
      </w:r>
      <w:r w:rsidRPr="006D65CB">
        <w:t xml:space="preserve">. </w:t>
      </w:r>
      <w:r w:rsidRPr="006D65CB">
        <w:rPr>
          <w:lang w:val="en-US"/>
        </w:rPr>
        <w:t>Opt</w:t>
      </w:r>
      <w:r w:rsidRPr="006D65CB">
        <w:t xml:space="preserve">. </w:t>
      </w:r>
      <w:r w:rsidRPr="006D65CB">
        <w:rPr>
          <w:lang w:val="en-US"/>
        </w:rPr>
        <w:t>Soc</w:t>
      </w:r>
      <w:r w:rsidRPr="006D65CB">
        <w:t xml:space="preserve">. </w:t>
      </w:r>
      <w:r w:rsidRPr="006D65CB">
        <w:rPr>
          <w:lang w:val="en-US"/>
        </w:rPr>
        <w:t>Am</w:t>
      </w:r>
      <w:r w:rsidRPr="006D65CB">
        <w:t>. 3 213–22</w:t>
      </w:r>
      <w:r w:rsidRPr="006D65CB">
        <w:rPr>
          <w:szCs w:val="24"/>
        </w:rPr>
        <w:t xml:space="preserve">] </w:t>
      </w:r>
      <w:r w:rsidR="003B228E">
        <w:rPr>
          <w:szCs w:val="24"/>
        </w:rPr>
        <w:t xml:space="preserve">и </w:t>
      </w:r>
      <w:r>
        <w:rPr>
          <w:szCs w:val="24"/>
        </w:rPr>
        <w:t>связан</w:t>
      </w:r>
      <w:r w:rsidRPr="006D65CB">
        <w:rPr>
          <w:szCs w:val="24"/>
        </w:rPr>
        <w:t xml:space="preserve"> </w:t>
      </w:r>
      <w:r>
        <w:rPr>
          <w:szCs w:val="24"/>
        </w:rPr>
        <w:t>с</w:t>
      </w:r>
      <w:r w:rsidRPr="006D65CB">
        <w:rPr>
          <w:szCs w:val="24"/>
        </w:rPr>
        <w:t xml:space="preserve"> </w:t>
      </w:r>
      <w:r>
        <w:rPr>
          <w:szCs w:val="24"/>
        </w:rPr>
        <w:t>возбуждением</w:t>
      </w:r>
      <w:r w:rsidRPr="006D65CB">
        <w:rPr>
          <w:szCs w:val="24"/>
        </w:rPr>
        <w:t xml:space="preserve"> </w:t>
      </w:r>
      <w:r>
        <w:rPr>
          <w:szCs w:val="24"/>
        </w:rPr>
        <w:t>ППП</w:t>
      </w:r>
      <w:r w:rsidRPr="006D65CB">
        <w:rPr>
          <w:szCs w:val="24"/>
        </w:rPr>
        <w:t xml:space="preserve"> </w:t>
      </w:r>
      <w:r>
        <w:rPr>
          <w:szCs w:val="24"/>
        </w:rPr>
        <w:t>за счет дифракционной решетки, когда выполняется следующее условие</w:t>
      </w:r>
      <w:r w:rsidRPr="006D65CB">
        <w:rPr>
          <w:szCs w:val="24"/>
        </w:rPr>
        <w:t xml:space="preserve">: </w:t>
      </w:r>
    </w:p>
    <w:p w:rsidR="001D1FB9" w:rsidRPr="00FF20D5" w:rsidRDefault="006A7488" w:rsidP="001D1FB9">
      <w:pPr>
        <w:rPr>
          <w:szCs w:val="24"/>
        </w:rPr>
      </w:pPr>
      <w:r>
        <w:rPr>
          <w:szCs w:val="24"/>
        </w:rPr>
        <w:tab/>
      </w:r>
      <w:r w:rsidR="003B228E" w:rsidRPr="003B228E">
        <w:rPr>
          <w:position w:val="-34"/>
          <w:szCs w:val="24"/>
          <w:lang w:val="en-US"/>
        </w:rPr>
        <w:object w:dxaOrig="3620" w:dyaOrig="800">
          <v:shape id="_x0000_i1033" type="#_x0000_t75" style="width:180.7pt;height:40.1pt" o:ole="">
            <v:imagedata r:id="rId26" o:title=""/>
          </v:shape>
          <o:OLEObject Type="Embed" ProgID="Equation.DSMT4" ShapeID="_x0000_i1033" DrawAspect="Content" ObjectID="_1593801638" r:id="rId27"/>
        </w:object>
      </w:r>
      <w:r w:rsidR="00FF20D5">
        <w:rPr>
          <w:szCs w:val="24"/>
        </w:rPr>
        <w:t xml:space="preserve"> (1.1.</w:t>
      </w:r>
      <w:r w:rsidR="001D1FB9">
        <w:rPr>
          <w:szCs w:val="24"/>
        </w:rPr>
        <w:t>5</w:t>
      </w:r>
      <w:r w:rsidR="00FF20D5">
        <w:rPr>
          <w:szCs w:val="24"/>
        </w:rPr>
        <w:t>)</w:t>
      </w:r>
    </w:p>
    <w:p w:rsidR="00A47CFB" w:rsidRDefault="00A47CFB" w:rsidP="00A47CFB">
      <w:pPr>
        <w:rPr>
          <w:b/>
          <w:szCs w:val="24"/>
        </w:rPr>
      </w:pPr>
      <w:r w:rsidRPr="00A47CFB">
        <w:rPr>
          <w:b/>
          <w:szCs w:val="24"/>
        </w:rPr>
        <w:t xml:space="preserve">1.1.2. Локализованные плазмонные резонансы в упорядоченной и неупорядоченной системе из наночастиц. </w:t>
      </w:r>
    </w:p>
    <w:p w:rsidR="002F0816" w:rsidRDefault="005F0173" w:rsidP="008E2555">
      <w:r w:rsidRPr="005F0173">
        <w:rPr>
          <w:szCs w:val="24"/>
        </w:rPr>
        <w:t>Если электромагнитная волна падает на наночастицу</w:t>
      </w:r>
      <w:r>
        <w:rPr>
          <w:szCs w:val="24"/>
        </w:rPr>
        <w:t xml:space="preserve">, </w:t>
      </w:r>
      <w:r w:rsidR="00DA34A5">
        <w:rPr>
          <w:szCs w:val="24"/>
        </w:rPr>
        <w:t xml:space="preserve">пространственные </w:t>
      </w:r>
      <w:r w:rsidR="008E2555">
        <w:t>размеры котор</w:t>
      </w:r>
      <w:r>
        <w:t>ой</w:t>
      </w:r>
      <w:r w:rsidR="00F75590">
        <w:t xml:space="preserve"> </w:t>
      </w:r>
      <w:r w:rsidR="00CD7B9A">
        <w:t xml:space="preserve">меньше чем </w:t>
      </w:r>
      <w:r w:rsidR="00F6159D">
        <w:t>электромагнитная волна</w:t>
      </w:r>
      <w:r w:rsidR="00DA34A5">
        <w:t xml:space="preserve"> (длина волны)</w:t>
      </w:r>
      <w:r w:rsidR="008E2555">
        <w:t xml:space="preserve">, </w:t>
      </w:r>
      <w:r w:rsidR="00094FF6">
        <w:t xml:space="preserve">то </w:t>
      </w:r>
      <w:r w:rsidR="008E2555">
        <w:t xml:space="preserve">происходит </w:t>
      </w:r>
      <w:r w:rsidR="00F6159D">
        <w:t>смещ</w:t>
      </w:r>
      <w:r w:rsidR="008E2555">
        <w:t>ение всех</w:t>
      </w:r>
      <w:r w:rsidR="00F6159D">
        <w:t xml:space="preserve"> свободны</w:t>
      </w:r>
      <w:r w:rsidR="008E2555">
        <w:t>х</w:t>
      </w:r>
      <w:r w:rsidR="00F6159D">
        <w:t xml:space="preserve"> электрон</w:t>
      </w:r>
      <w:r w:rsidR="008E2555">
        <w:t>ов</w:t>
      </w:r>
      <w:r w:rsidR="00F6159D">
        <w:t xml:space="preserve"> проводимости относительно ионов кристаллической решетки в </w:t>
      </w:r>
      <w:r w:rsidR="00094FF6">
        <w:t>нано</w:t>
      </w:r>
      <w:r w:rsidR="00F6159D">
        <w:t>частице</w:t>
      </w:r>
      <w:r w:rsidR="008E2555">
        <w:t xml:space="preserve">. В </w:t>
      </w:r>
      <w:r w:rsidR="008E2555">
        <w:lastRenderedPageBreak/>
        <w:t xml:space="preserve">результате этого поверхностные заряды разных знаков на противоположных концах наночастицы создают возвращающее поле, величина которого пропорциональна смещению электронов относительно ионной решетки. Данную наночастицу можно </w:t>
      </w:r>
      <w:r w:rsidR="00664F99">
        <w:t xml:space="preserve">рассматривать как </w:t>
      </w:r>
      <w:r w:rsidR="00CC5F3B">
        <w:t>осциллятор</w:t>
      </w:r>
      <w:r w:rsidR="008E2555">
        <w:t xml:space="preserve"> (рис. 1.</w:t>
      </w:r>
      <w:r w:rsidR="00DA34A5">
        <w:t>1.3</w:t>
      </w:r>
      <w:r w:rsidR="008E2555">
        <w:t>).</w:t>
      </w:r>
      <w:r w:rsidR="00664F99">
        <w:t xml:space="preserve"> Собственная частота этого осциллятора называется локализованным плазмонным резонансом (ЛПР)</w:t>
      </w:r>
      <w:r w:rsidR="00094FF6" w:rsidRPr="00B7447F">
        <w:t xml:space="preserve"> [</w:t>
      </w:r>
      <w:r w:rsidR="00BE4948">
        <w:rPr>
          <w:lang w:val="en-US"/>
        </w:rPr>
        <w:fldChar w:fldCharType="begin"/>
      </w:r>
      <w:r w:rsidR="00094FF6">
        <w:rPr>
          <w:lang w:val="en-US"/>
        </w:rPr>
        <w:instrText>REF</w:instrText>
      </w:r>
      <w:r w:rsidR="00094FF6" w:rsidRPr="00B7447F">
        <w:instrText xml:space="preserve"> _</w:instrText>
      </w:r>
      <w:r w:rsidR="00094FF6">
        <w:rPr>
          <w:lang w:val="en-US"/>
        </w:rPr>
        <w:instrText>Ref</w:instrText>
      </w:r>
      <w:r w:rsidR="00094FF6" w:rsidRPr="00B7447F">
        <w:instrText>513554790 \</w:instrText>
      </w:r>
      <w:r w:rsidR="00094FF6">
        <w:rPr>
          <w:lang w:val="en-US"/>
        </w:rPr>
        <w:instrText>r</w:instrText>
      </w:r>
      <w:r w:rsidR="00094FF6" w:rsidRPr="00B7447F">
        <w:instrText xml:space="preserve"> \</w:instrText>
      </w:r>
      <w:r w:rsidR="00094FF6">
        <w:rPr>
          <w:lang w:val="en-US"/>
        </w:rPr>
        <w:instrText>h</w:instrText>
      </w:r>
      <w:r w:rsidR="00BE4948">
        <w:rPr>
          <w:lang w:val="en-US"/>
        </w:rPr>
      </w:r>
      <w:r w:rsidR="00BE4948">
        <w:rPr>
          <w:lang w:val="en-US"/>
        </w:rPr>
        <w:fldChar w:fldCharType="separate"/>
      </w:r>
      <w:r w:rsidR="008757FF" w:rsidRPr="002E6547">
        <w:t>2</w:t>
      </w:r>
      <w:r w:rsidR="00BE4948">
        <w:rPr>
          <w:lang w:val="en-US"/>
        </w:rPr>
        <w:fldChar w:fldCharType="end"/>
      </w:r>
      <w:r w:rsidR="00094FF6" w:rsidRPr="00B7447F">
        <w:t>]</w:t>
      </w:r>
      <w:r w:rsidR="00664F99">
        <w:t>.</w:t>
      </w:r>
      <w:r w:rsidR="007065A8">
        <w:t xml:space="preserve"> В результате возбуждения ЛПР происходит значительное отличие локального поля </w:t>
      </w:r>
      <w:r w:rsidR="007065A8" w:rsidRPr="007065A8">
        <w:rPr>
          <w:b/>
          <w:lang w:val="en-US"/>
        </w:rPr>
        <w:t>E</w:t>
      </w:r>
      <w:r w:rsidR="007065A8" w:rsidRPr="007065A8">
        <w:rPr>
          <w:b/>
          <w:vertAlign w:val="subscript"/>
          <w:lang w:val="en-US"/>
        </w:rPr>
        <w:t>loc</w:t>
      </w:r>
      <w:r w:rsidR="007065A8" w:rsidRPr="007065A8">
        <w:rPr>
          <w:vertAlign w:val="subscript"/>
        </w:rPr>
        <w:t xml:space="preserve"> </w:t>
      </w:r>
      <w:r w:rsidR="007065A8">
        <w:t>в окрестности наночастицы от поля накачки</w:t>
      </w:r>
      <w:r w:rsidR="007065A8" w:rsidRPr="007065A8">
        <w:t xml:space="preserve"> </w:t>
      </w:r>
      <w:r w:rsidR="007065A8" w:rsidRPr="007065A8">
        <w:rPr>
          <w:b/>
          <w:lang w:val="en-US"/>
        </w:rPr>
        <w:t>E</w:t>
      </w:r>
      <w:r w:rsidR="007065A8">
        <w:t>.</w:t>
      </w:r>
    </w:p>
    <w:p w:rsidR="00653F4D" w:rsidRDefault="00653F4D" w:rsidP="008E2555">
      <w:r>
        <w:rPr>
          <w:noProof/>
          <w:lang w:eastAsia="ru-RU"/>
        </w:rPr>
        <w:drawing>
          <wp:inline distT="0" distB="0" distL="0" distR="0">
            <wp:extent cx="5991225" cy="2662344"/>
            <wp:effectExtent l="0" t="0" r="0" b="0"/>
            <wp:docPr id="3" name="Picture 3" descr="E:\дисертация_3\fig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дисертация_3\fig1_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396" cy="266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F4D" w:rsidRDefault="00653F4D" w:rsidP="008E2555">
      <w:r>
        <w:t>Рис. 1.</w:t>
      </w:r>
      <w:r w:rsidR="00DA34A5">
        <w:t>1.3</w:t>
      </w:r>
      <w:r>
        <w:t>. Иллюстрация возбуждения ЛПР изолированной металлической сферы</w:t>
      </w:r>
    </w:p>
    <w:p w:rsidR="00653F4D" w:rsidRDefault="00653F4D" w:rsidP="008E2555"/>
    <w:p w:rsidR="007065A8" w:rsidRPr="008058AA" w:rsidRDefault="00664F99" w:rsidP="008E2555">
      <w:r>
        <w:t>Решение на нахождение собственных частот сферической наночастицы было описано Ми</w:t>
      </w:r>
      <w:r w:rsidR="00CC5F3B">
        <w:t xml:space="preserve"> </w:t>
      </w:r>
      <w:r w:rsidR="00094FF6" w:rsidRPr="00094FF6">
        <w:t>[</w:t>
      </w:r>
      <w:r w:rsidR="00BE4948">
        <w:fldChar w:fldCharType="begin"/>
      </w:r>
      <w:r w:rsidR="008757FF">
        <w:instrText xml:space="preserve"> REF _Ref514590923 \r \h </w:instrText>
      </w:r>
      <w:r w:rsidR="00BE4948">
        <w:fldChar w:fldCharType="separate"/>
      </w:r>
      <w:r w:rsidR="008757FF">
        <w:t>4</w:t>
      </w:r>
      <w:r w:rsidR="00BE4948">
        <w:fldChar w:fldCharType="end"/>
      </w:r>
      <w:r w:rsidR="00094FF6" w:rsidRPr="00094FF6">
        <w:t>]</w:t>
      </w:r>
      <w:r>
        <w:t>.</w:t>
      </w:r>
    </w:p>
    <w:p w:rsidR="001E034A" w:rsidRPr="001E034A" w:rsidRDefault="007065A8" w:rsidP="008E2555">
      <w:r>
        <w:t xml:space="preserve">Было показано, что </w:t>
      </w:r>
      <w:r w:rsidR="002C4C8B">
        <w:t xml:space="preserve">напряженность поля в окрестности наночастицы </w:t>
      </w:r>
      <w:r>
        <w:t>в дипольном приближении</w:t>
      </w:r>
      <w:r w:rsidR="001E034A" w:rsidRPr="001E034A">
        <w:t>:</w:t>
      </w:r>
    </w:p>
    <w:p w:rsidR="001E034A" w:rsidRDefault="001E034A" w:rsidP="008E2555">
      <w:pPr>
        <w:rPr>
          <w:lang w:val="en-US"/>
        </w:rPr>
      </w:pPr>
      <w:r w:rsidRPr="002C4C8B">
        <w:tab/>
      </w:r>
      <w:r w:rsidRPr="002C4C8B">
        <w:tab/>
      </w:r>
      <w:r w:rsidRPr="002C4C8B">
        <w:tab/>
      </w:r>
      <w:r w:rsidRPr="002C4C8B">
        <w:tab/>
      </w:r>
      <w:r w:rsidR="00DA34A5" w:rsidRPr="001E034A">
        <w:rPr>
          <w:position w:val="-26"/>
        </w:rPr>
        <w:object w:dxaOrig="5440" w:dyaOrig="639">
          <v:shape id="_x0000_i1034" type="#_x0000_t75" style="width:271.7pt;height:31.9pt" o:ole="">
            <v:imagedata r:id="rId29" o:title=""/>
          </v:shape>
          <o:OLEObject Type="Embed" ProgID="Equation.DSMT4" ShapeID="_x0000_i1034" DrawAspect="Content" ObjectID="_1593801639" r:id="rId30"/>
        </w:object>
      </w:r>
    </w:p>
    <w:p w:rsidR="00BD2873" w:rsidRDefault="001E034A" w:rsidP="008E2555">
      <w:r>
        <w:t xml:space="preserve">где </w:t>
      </w:r>
      <w:r w:rsidRPr="001E034A">
        <w:rPr>
          <w:position w:val="-12"/>
        </w:rPr>
        <w:object w:dxaOrig="520" w:dyaOrig="380">
          <v:shape id="_x0000_i1035" type="#_x0000_t75" style="width:25.8pt;height:19pt" o:ole="">
            <v:imagedata r:id="rId31" o:title=""/>
          </v:shape>
          <o:OLEObject Type="Embed" ProgID="Equation.DSMT4" ShapeID="_x0000_i1035" DrawAspect="Content" ObjectID="_1593801640" r:id="rId32"/>
        </w:object>
      </w:r>
      <w:r>
        <w:t xml:space="preserve">- действительная и мнимая часть диэлектрической проницаемости </w:t>
      </w:r>
      <w:r w:rsidR="002C4C8B">
        <w:t xml:space="preserve">для </w:t>
      </w:r>
      <w:r w:rsidR="002C4C8B" w:rsidRPr="002C4C8B">
        <w:rPr>
          <w:i/>
          <w:lang w:val="en-US"/>
        </w:rPr>
        <w:t>i</w:t>
      </w:r>
      <w:r w:rsidR="002C4C8B" w:rsidRPr="002C4C8B">
        <w:rPr>
          <w:i/>
        </w:rPr>
        <w:t xml:space="preserve"> = </w:t>
      </w:r>
      <w:r w:rsidR="002C4C8B" w:rsidRPr="002C4C8B">
        <w:rPr>
          <w:i/>
          <w:lang w:val="en-US"/>
        </w:rPr>
        <w:t>m</w:t>
      </w:r>
      <w:r w:rsidR="002C4C8B" w:rsidRPr="002C4C8B">
        <w:rPr>
          <w:i/>
        </w:rPr>
        <w:t>,</w:t>
      </w:r>
      <w:r w:rsidR="002C4C8B" w:rsidRPr="002C4C8B">
        <w:rPr>
          <w:i/>
          <w:lang w:val="en-US"/>
        </w:rPr>
        <w:t>d</w:t>
      </w:r>
      <w:r w:rsidR="002C4C8B" w:rsidRPr="002C4C8B">
        <w:rPr>
          <w:i/>
        </w:rPr>
        <w:t xml:space="preserve">. </w:t>
      </w:r>
      <w:r w:rsidR="002C4C8B">
        <w:t xml:space="preserve">Тогда при </w:t>
      </w:r>
      <w:r w:rsidR="00C17EB5" w:rsidRPr="00AD243D">
        <w:rPr>
          <w:position w:val="-12"/>
        </w:rPr>
        <w:object w:dxaOrig="3000" w:dyaOrig="380">
          <v:shape id="_x0000_i1036" type="#_x0000_t75" style="width:150.1pt;height:19pt" o:ole="">
            <v:imagedata r:id="rId33" o:title=""/>
          </v:shape>
          <o:OLEObject Type="Embed" ProgID="Equation.DSMT4" ShapeID="_x0000_i1036" DrawAspect="Content" ObjectID="_1593801641" r:id="rId34"/>
        </w:object>
      </w:r>
      <w:r w:rsidR="002C4C8B">
        <w:t xml:space="preserve"> условие на ЛПР запишется в виде </w:t>
      </w:r>
      <w:r w:rsidR="002C4C8B" w:rsidRPr="00AD243D">
        <w:rPr>
          <w:position w:val="-12"/>
        </w:rPr>
        <w:object w:dxaOrig="1780" w:dyaOrig="380">
          <v:shape id="_x0000_i1037" type="#_x0000_t75" style="width:89pt;height:19pt" o:ole="">
            <v:imagedata r:id="rId35" o:title=""/>
          </v:shape>
          <o:OLEObject Type="Embed" ProgID="Equation.DSMT4" ShapeID="_x0000_i1037" DrawAspect="Content" ObjectID="_1593801642" r:id="rId36"/>
        </w:object>
      </w:r>
      <w:r w:rsidR="006C2338">
        <w:t xml:space="preserve"> (условие Фр</w:t>
      </w:r>
      <w:r w:rsidR="00C17EB5">
        <w:t>ё</w:t>
      </w:r>
      <w:r w:rsidR="006C2338">
        <w:t xml:space="preserve">лиха </w:t>
      </w:r>
      <w:r w:rsidR="006C2338" w:rsidRPr="006C2338">
        <w:t>[</w:t>
      </w:r>
      <w:r w:rsidR="00C17EB5">
        <w:fldChar w:fldCharType="begin"/>
      </w:r>
      <w:r w:rsidR="00C17EB5">
        <w:instrText xml:space="preserve"> REF _Ref514590923 \r \h </w:instrText>
      </w:r>
      <w:r w:rsidR="00C17EB5">
        <w:fldChar w:fldCharType="separate"/>
      </w:r>
      <w:r w:rsidR="00C17EB5">
        <w:t>4</w:t>
      </w:r>
      <w:r w:rsidR="00C17EB5">
        <w:fldChar w:fldCharType="end"/>
      </w:r>
      <w:r w:rsidR="006C2338" w:rsidRPr="006C2338">
        <w:t>]</w:t>
      </w:r>
      <w:r w:rsidR="006C2338">
        <w:t xml:space="preserve">). </w:t>
      </w:r>
      <w:r w:rsidR="00BD2873">
        <w:t xml:space="preserve">Дальнейшее исследование на нахождение собственных частот </w:t>
      </w:r>
      <w:r w:rsidR="00B7447F">
        <w:t>наночастиц</w:t>
      </w:r>
      <w:r w:rsidR="00F75590">
        <w:t>ы</w:t>
      </w:r>
      <w:r w:rsidR="00B7447F">
        <w:t xml:space="preserve"> </w:t>
      </w:r>
      <w:r w:rsidR="00BD2873">
        <w:t>показал</w:t>
      </w:r>
      <w:r w:rsidR="00664F99">
        <w:t xml:space="preserve">о, что </w:t>
      </w:r>
      <w:r w:rsidR="00BD2873">
        <w:t>ЛПР зависит от формы, размеров, материала наночастицы, а также от материала, окружающего наночастицу</w:t>
      </w:r>
      <w:r w:rsidR="00C17EB5">
        <w:t xml:space="preserve"> </w:t>
      </w:r>
      <w:r w:rsidR="00B7447F" w:rsidRPr="00B7447F">
        <w:t>[</w:t>
      </w:r>
      <w:r w:rsidR="00BE4948">
        <w:fldChar w:fldCharType="begin"/>
      </w:r>
      <w:r w:rsidR="00B7447F">
        <w:instrText xml:space="preserve"> REF _Ref513564638 \r \h </w:instrText>
      </w:r>
      <w:r w:rsidR="00BE4948">
        <w:fldChar w:fldCharType="separate"/>
      </w:r>
      <w:r w:rsidR="008757FF">
        <w:t>5</w:t>
      </w:r>
      <w:r w:rsidR="00BE4948">
        <w:fldChar w:fldCharType="end"/>
      </w:r>
      <w:r w:rsidR="00B7447F" w:rsidRPr="00B7447F">
        <w:t>]</w:t>
      </w:r>
      <w:r w:rsidR="00BD2873">
        <w:t>.</w:t>
      </w:r>
      <w:r w:rsidR="006C2338">
        <w:t xml:space="preserve"> Поэтому</w:t>
      </w:r>
      <w:r w:rsidR="00C17EB5">
        <w:t>,</w:t>
      </w:r>
      <w:r w:rsidR="006C2338">
        <w:t xml:space="preserve"> в общем случае</w:t>
      </w:r>
      <w:r w:rsidR="00CC5F3B">
        <w:t>,</w:t>
      </w:r>
      <w:r w:rsidR="006C2338">
        <w:t xml:space="preserve"> локальное поле </w:t>
      </w:r>
      <w:r w:rsidR="005C2961">
        <w:t xml:space="preserve">вблизи </w:t>
      </w:r>
      <w:r w:rsidR="006C2338">
        <w:t xml:space="preserve">наночастицы записывают через фактор локального поля </w:t>
      </w:r>
      <w:r w:rsidR="006C2338" w:rsidRPr="006C2338">
        <w:rPr>
          <w:position w:val="-10"/>
        </w:rPr>
        <w:object w:dxaOrig="560" w:dyaOrig="320">
          <v:shape id="_x0000_i1038" type="#_x0000_t75" style="width:27.85pt;height:16.3pt" o:ole="">
            <v:imagedata r:id="rId37" o:title=""/>
          </v:shape>
          <o:OLEObject Type="Embed" ProgID="Equation.DSMT4" ShapeID="_x0000_i1038" DrawAspect="Content" ObjectID="_1593801643" r:id="rId38"/>
        </w:object>
      </w:r>
      <w:r w:rsidR="006C2338" w:rsidRPr="006C2338">
        <w:t>:</w:t>
      </w:r>
      <w:r w:rsidR="00C17EB5" w:rsidRPr="00D95EC6">
        <w:rPr>
          <w:position w:val="-14"/>
        </w:rPr>
        <w:object w:dxaOrig="3100" w:dyaOrig="380">
          <v:shape id="_x0000_i1039" type="#_x0000_t75" style="width:154.85pt;height:19.7pt" o:ole="">
            <v:imagedata r:id="rId39" o:title=""/>
          </v:shape>
          <o:OLEObject Type="Embed" ProgID="Equation.DSMT4" ShapeID="_x0000_i1039" DrawAspect="Content" ObjectID="_1593801644" r:id="rId40"/>
        </w:object>
      </w:r>
    </w:p>
    <w:p w:rsidR="00472FE4" w:rsidRDefault="00472FE4" w:rsidP="008E2555">
      <w:r>
        <w:tab/>
      </w:r>
      <w:r w:rsidR="005C2961">
        <w:t xml:space="preserve">Расчет спектральных особенностей в </w:t>
      </w:r>
      <w:r>
        <w:t>систем</w:t>
      </w:r>
      <w:r w:rsidR="005C2961">
        <w:t>е</w:t>
      </w:r>
      <w:r>
        <w:t xml:space="preserve"> из двух наночастиц уже является нетривиальной задачей и как показано в работе</w:t>
      </w:r>
      <w:r w:rsidR="00B7447F" w:rsidRPr="00B7447F">
        <w:t xml:space="preserve"> [</w:t>
      </w:r>
      <w:r w:rsidR="00BE4948">
        <w:fldChar w:fldCharType="begin"/>
      </w:r>
      <w:r w:rsidR="008D5328">
        <w:instrText xml:space="preserve"> REF _Ref513564966 \r \h </w:instrText>
      </w:r>
      <w:r w:rsidR="00BE4948">
        <w:fldChar w:fldCharType="separate"/>
      </w:r>
      <w:r w:rsidR="008757FF">
        <w:t>6</w:t>
      </w:r>
      <w:r w:rsidR="00BE4948">
        <w:fldChar w:fldCharType="end"/>
      </w:r>
      <w:r w:rsidR="00B7447F" w:rsidRPr="00B7447F">
        <w:t>]</w:t>
      </w:r>
      <w:r>
        <w:t xml:space="preserve">, сильно зависит от расстояний на котором находятся наночастицы. </w:t>
      </w:r>
      <w:r w:rsidR="00496775">
        <w:t xml:space="preserve">Кроме того, если возбуждение </w:t>
      </w:r>
      <w:r w:rsidR="006D33E1">
        <w:t>ЛПР</w:t>
      </w:r>
      <w:r w:rsidR="00496775">
        <w:t xml:space="preserve"> </w:t>
      </w:r>
      <w:r w:rsidR="006D33E1">
        <w:t xml:space="preserve">на разных наночастицах </w:t>
      </w:r>
      <w:r w:rsidR="00496775">
        <w:t xml:space="preserve">происходит </w:t>
      </w:r>
      <w:r w:rsidR="006D33E1">
        <w:t>в противофазе</w:t>
      </w:r>
      <w:r w:rsidR="00496775">
        <w:t xml:space="preserve">, то в такой системе возможно возбуждение </w:t>
      </w:r>
      <w:r w:rsidR="00496775" w:rsidRPr="006D33E1">
        <w:rPr>
          <w:i/>
        </w:rPr>
        <w:t>“темных”</w:t>
      </w:r>
      <w:r w:rsidR="00496775">
        <w:t xml:space="preserve"> мод</w:t>
      </w:r>
      <w:r w:rsidR="006D33E1">
        <w:t xml:space="preserve"> (описание свойств данных мод будет производится в конце этой главы)</w:t>
      </w:r>
      <w:r w:rsidR="00496775">
        <w:t>.</w:t>
      </w:r>
      <w:r w:rsidR="006D33E1">
        <w:t xml:space="preserve"> </w:t>
      </w:r>
      <w:r>
        <w:t>Исследование</w:t>
      </w:r>
      <w:r w:rsidR="00B91520">
        <w:t xml:space="preserve"> систем с</w:t>
      </w:r>
      <w:r>
        <w:t xml:space="preserve"> больше чем дву</w:t>
      </w:r>
      <w:r w:rsidR="00B91520">
        <w:t xml:space="preserve">мя </w:t>
      </w:r>
      <w:r w:rsidR="00B91520">
        <w:lastRenderedPageBreak/>
        <w:t>нано</w:t>
      </w:r>
      <w:r>
        <w:t>частиц</w:t>
      </w:r>
      <w:r w:rsidR="00B91520">
        <w:t xml:space="preserve">ами </w:t>
      </w:r>
      <w:r>
        <w:t>можно условно разделить на системы</w:t>
      </w:r>
      <w:r w:rsidR="008D5328">
        <w:t xml:space="preserve"> с неупорядоченно и упорядоченно расположенными </w:t>
      </w:r>
      <w:r>
        <w:t>наночастиц</w:t>
      </w:r>
      <w:r w:rsidR="008D5328">
        <w:t>ами</w:t>
      </w:r>
      <w:r>
        <w:t xml:space="preserve">. </w:t>
      </w:r>
    </w:p>
    <w:p w:rsidR="008D5773" w:rsidRPr="00B91520" w:rsidRDefault="00BD2873" w:rsidP="008E2555">
      <w:r>
        <w:tab/>
        <w:t xml:space="preserve">В частности, было показано, что </w:t>
      </w:r>
      <w:r w:rsidR="00F45B1A">
        <w:t xml:space="preserve">в </w:t>
      </w:r>
      <w:r>
        <w:t xml:space="preserve">массиве </w:t>
      </w:r>
      <w:r w:rsidR="00472FE4">
        <w:t>неупорядоченно расположенных</w:t>
      </w:r>
      <w:r w:rsidR="00F75590">
        <w:t xml:space="preserve"> </w:t>
      </w:r>
      <w:r w:rsidR="00472FE4">
        <w:t>нано</w:t>
      </w:r>
      <w:r w:rsidR="00F45B1A">
        <w:t xml:space="preserve">частиц решение для ЛПР </w:t>
      </w:r>
      <w:r w:rsidR="008D5773">
        <w:t>можно</w:t>
      </w:r>
      <w:r w:rsidR="00F45B1A">
        <w:t xml:space="preserve"> искать с учетом эффективного показателя преломления на основе формулы Максвелла-Гарнетта</w:t>
      </w:r>
      <w:r w:rsidR="00C17EB5">
        <w:t xml:space="preserve"> </w:t>
      </w:r>
      <w:r w:rsidR="008757FF" w:rsidRPr="008757FF">
        <w:t>[</w:t>
      </w:r>
      <w:r w:rsidR="00BE4948">
        <w:fldChar w:fldCharType="begin"/>
      </w:r>
      <w:r w:rsidR="008757FF">
        <w:instrText xml:space="preserve"> REF _Ref514591264 \r \h </w:instrText>
      </w:r>
      <w:r w:rsidR="00BE4948">
        <w:fldChar w:fldCharType="separate"/>
      </w:r>
      <w:r w:rsidR="008757FF">
        <w:t>7</w:t>
      </w:r>
      <w:r w:rsidR="00BE4948">
        <w:fldChar w:fldCharType="end"/>
      </w:r>
      <w:r w:rsidR="008757FF" w:rsidRPr="008757FF">
        <w:t>]</w:t>
      </w:r>
      <w:r w:rsidR="00B94A98" w:rsidRPr="00B94A98">
        <w:t xml:space="preserve">. </w:t>
      </w:r>
      <w:r w:rsidR="00472FE4">
        <w:t>Причем на применение данной формулы сильно влияет объемная доля наночастиц в матрице диэлектрика и среднее расстояние между наночастицами</w:t>
      </w:r>
      <w:r w:rsidR="00DD275E" w:rsidRPr="00DD275E">
        <w:t xml:space="preserve"> 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8757FF">
        <w:t>8</w:t>
      </w:r>
      <w:r w:rsidR="00BE4948">
        <w:fldChar w:fldCharType="end"/>
      </w:r>
      <w:r w:rsidR="00DD275E" w:rsidRPr="00DD275E">
        <w:t xml:space="preserve">, </w:t>
      </w:r>
      <w:r w:rsidR="00BE4948">
        <w:fldChar w:fldCharType="begin"/>
      </w:r>
      <w:r w:rsidR="00DD275E">
        <w:instrText xml:space="preserve"> REF _Ref513564823 \r \h </w:instrText>
      </w:r>
      <w:r w:rsidR="00BE4948">
        <w:fldChar w:fldCharType="separate"/>
      </w:r>
      <w:r w:rsidR="008757FF">
        <w:t>9</w:t>
      </w:r>
      <w:r w:rsidR="00BE4948">
        <w:fldChar w:fldCharType="end"/>
      </w:r>
      <w:r w:rsidR="00DD275E" w:rsidRPr="00DD275E">
        <w:t>]</w:t>
      </w:r>
      <w:r w:rsidR="00472FE4">
        <w:t>.</w:t>
      </w:r>
      <w:r w:rsidR="00C17EB5">
        <w:t xml:space="preserve"> </w:t>
      </w:r>
      <w:r w:rsidR="005C2961">
        <w:t>Спектральные резонансные и нерезонансные</w:t>
      </w:r>
      <w:r w:rsidR="008D5773">
        <w:t xml:space="preserve"> особенности в неупорядоченно расположенных наночастицах сложно описывать с помощью аналитических формул, поэтому часто такие системы рассматривают с помощью численных методов, таких как</w:t>
      </w:r>
      <w:r w:rsidR="00B91520" w:rsidRPr="00B91520">
        <w:t xml:space="preserve"> </w:t>
      </w:r>
      <w:r w:rsidR="00B91520">
        <w:rPr>
          <w:lang w:val="en-US"/>
        </w:rPr>
        <w:t>FEM</w:t>
      </w:r>
      <w:r w:rsidR="00B91520" w:rsidRPr="00B91520">
        <w:t xml:space="preserve">, </w:t>
      </w:r>
      <w:r w:rsidR="00B91520">
        <w:rPr>
          <w:lang w:val="en-US"/>
        </w:rPr>
        <w:t>FTDT</w:t>
      </w:r>
      <w:r w:rsidR="00B91520" w:rsidRPr="00B91520">
        <w:t>.</w:t>
      </w:r>
    </w:p>
    <w:p w:rsidR="008D5773" w:rsidRDefault="008D5773" w:rsidP="008E2555">
      <w:r>
        <w:tab/>
      </w:r>
      <w:r w:rsidR="000C2C49">
        <w:t>Более простыми в плане описания оказываются с</w:t>
      </w:r>
      <w:r w:rsidR="00B91520">
        <w:t>труктур</w:t>
      </w:r>
      <w:r w:rsidR="000C2C49">
        <w:t>ы</w:t>
      </w:r>
      <w:r w:rsidR="000160E4">
        <w:t xml:space="preserve"> с упорядоченно расположенн</w:t>
      </w:r>
      <w:r w:rsidR="00B91520">
        <w:t xml:space="preserve">ыми наночастицами. </w:t>
      </w:r>
      <w:r w:rsidR="00C90D1F">
        <w:t xml:space="preserve">В зависимости от расстояния , плазмонные свойства таких структур будут сильно меняться. Если расстояние </w:t>
      </w:r>
      <w:r w:rsidR="00C17EB5">
        <w:t xml:space="preserve">между наночастицами </w:t>
      </w:r>
      <w:r w:rsidR="00C90D1F" w:rsidRPr="00C90D1F">
        <w:rPr>
          <w:i/>
          <w:lang w:val="en-US"/>
        </w:rPr>
        <w:t>d</w:t>
      </w:r>
      <w:r w:rsidR="000C2C49">
        <w:rPr>
          <w:i/>
        </w:rPr>
        <w:t xml:space="preserve"> </w:t>
      </w:r>
      <w:r w:rsidR="00C90D1F">
        <w:t>значительно меньше, чем размеры наночастицы (</w:t>
      </w:r>
      <w:r w:rsidR="00C90D1F" w:rsidRPr="00C90D1F">
        <w:rPr>
          <w:i/>
          <w:lang w:val="en-US"/>
        </w:rPr>
        <w:t>R</w:t>
      </w:r>
      <w:r w:rsidR="00C90D1F">
        <w:t>), то преобладает взаимодействие в ближнем поле, и зависимость</w:t>
      </w:r>
      <w:r w:rsidR="000F26E8">
        <w:t xml:space="preserve"> спектрального положения ЛПР </w:t>
      </w:r>
      <w:r w:rsidR="00C90D1F">
        <w:t xml:space="preserve">от расстояния будет пропорционально </w:t>
      </w:r>
      <w:r w:rsidR="00C90D1F" w:rsidRPr="00C90D1F">
        <w:rPr>
          <w:i/>
          <w:lang w:val="en-US"/>
        </w:rPr>
        <w:t>d</w:t>
      </w:r>
      <w:r w:rsidR="00C90D1F" w:rsidRPr="00C90D1F">
        <w:rPr>
          <w:vertAlign w:val="superscript"/>
        </w:rPr>
        <w:t>3</w:t>
      </w:r>
      <w:r w:rsidR="00C90D1F" w:rsidRPr="00C90D1F">
        <w:t xml:space="preserve"> [</w:t>
      </w:r>
      <w:r w:rsidR="00C90D1F">
        <w:t>ссылки на работы</w:t>
      </w:r>
      <w:r w:rsidR="00C90D1F" w:rsidRPr="00C90D1F">
        <w:t>]</w:t>
      </w:r>
      <w:r w:rsidR="00C90D1F">
        <w:t xml:space="preserve">. </w:t>
      </w:r>
    </w:p>
    <w:p w:rsidR="00940869" w:rsidRDefault="00C90D1F" w:rsidP="00496775">
      <w:r>
        <w:tab/>
      </w:r>
      <w:r w:rsidR="000F26E8">
        <w:t xml:space="preserve">На расстояниях </w:t>
      </w:r>
      <w:r w:rsidR="000F26E8" w:rsidRPr="000F26E8">
        <w:rPr>
          <w:i/>
          <w:lang w:val="en-US"/>
        </w:rPr>
        <w:t>d</w:t>
      </w:r>
      <w:r w:rsidR="000F26E8">
        <w:t>, значительно превышающие размеры наночастиц,</w:t>
      </w:r>
      <w:r w:rsidR="000C2C49">
        <w:t xml:space="preserve"> </w:t>
      </w:r>
      <w:r w:rsidR="000F26E8">
        <w:t xml:space="preserve">преобладает взаимодействие в дальнем поле, и цепочку из наночастиц можно рассматривать как дифракционную решетку. Спектральное положение ЛПР в данном случае будет линейно </w:t>
      </w:r>
      <w:r w:rsidR="00CF0BD7">
        <w:t>зависеть от периода</w:t>
      </w:r>
      <w:r w:rsidR="000C2C49">
        <w:t xml:space="preserve"> </w:t>
      </w:r>
      <w:r w:rsidR="000F26E8" w:rsidRPr="000F26E8">
        <w:rPr>
          <w:i/>
          <w:lang w:val="en-US"/>
        </w:rPr>
        <w:t>d</w:t>
      </w:r>
      <w:r w:rsidR="000F26E8" w:rsidRPr="000F26E8">
        <w:t xml:space="preserve">. </w:t>
      </w:r>
      <w:r w:rsidR="00DD275E">
        <w:t>Такие ЛПР</w:t>
      </w:r>
      <w:r w:rsidR="003509E6">
        <w:t xml:space="preserve"> в литературе называют</w:t>
      </w:r>
      <w:r w:rsidR="000F26E8">
        <w:t xml:space="preserve"> </w:t>
      </w:r>
      <w:r w:rsidR="00DD275E">
        <w:t xml:space="preserve">решеточными </w:t>
      </w:r>
      <w:r w:rsidR="002E6547">
        <w:t xml:space="preserve">локализованными </w:t>
      </w:r>
      <w:r w:rsidR="00DD275E">
        <w:t>плазмонными резонансами</w:t>
      </w:r>
      <w:r w:rsidR="00FF20D5">
        <w:t xml:space="preserve"> </w:t>
      </w:r>
      <w:r w:rsidR="003509E6">
        <w:t>(</w:t>
      </w:r>
      <w:r w:rsidR="002E6547">
        <w:t>РЛПР</w:t>
      </w:r>
      <w:r w:rsidR="003509E6">
        <w:t>)</w:t>
      </w:r>
      <w:r w:rsidR="000F26E8" w:rsidRPr="000F26E8">
        <w:t>[</w:t>
      </w:r>
      <w:r w:rsidR="00BE4948">
        <w:fldChar w:fldCharType="begin"/>
      </w:r>
      <w:r w:rsidR="00DD275E">
        <w:instrText xml:space="preserve"> REF _Ref513564816 \r \h </w:instrText>
      </w:r>
      <w:r w:rsidR="00BE4948">
        <w:fldChar w:fldCharType="separate"/>
      </w:r>
      <w:r w:rsidR="00DD275E">
        <w:t>7</w:t>
      </w:r>
      <w:r w:rsidR="00BE4948">
        <w:fldChar w:fldCharType="end"/>
      </w:r>
      <w:r w:rsidR="00B72D6A">
        <w:t>-</w:t>
      </w:r>
      <w:r w:rsidR="00BE4948">
        <w:fldChar w:fldCharType="begin"/>
      </w:r>
      <w:r w:rsidR="00DD275E">
        <w:instrText xml:space="preserve"> REF _Ref513731056 \r \h </w:instrText>
      </w:r>
      <w:r w:rsidR="00BE4948">
        <w:fldChar w:fldCharType="separate"/>
      </w:r>
      <w:r w:rsidR="00DD275E">
        <w:t>11</w:t>
      </w:r>
      <w:r w:rsidR="00BE4948">
        <w:fldChar w:fldCharType="end"/>
      </w:r>
      <w:r w:rsidR="000F26E8" w:rsidRPr="000F26E8">
        <w:t>]</w:t>
      </w:r>
      <w:r w:rsidR="00972BFE">
        <w:t xml:space="preserve">. </w:t>
      </w:r>
    </w:p>
    <w:p w:rsidR="00496775" w:rsidRDefault="006D33E1" w:rsidP="00496775">
      <w:r>
        <w:tab/>
        <w:t>Вышеописанные резонансы могут быть обнаружены с помощью измерения спектров пропускания или отражения</w:t>
      </w:r>
      <w:r w:rsidR="00AD0D96">
        <w:t xml:space="preserve"> (в дальнем поле)</w:t>
      </w:r>
      <w:r>
        <w:t xml:space="preserve">, так как возбуждение плазмонного резонанса происходит с </w:t>
      </w:r>
      <w:r w:rsidRPr="00350B77">
        <w:rPr>
          <w:highlight w:val="yellow"/>
        </w:rPr>
        <w:t>диссипацией энергии</w:t>
      </w:r>
      <w:r>
        <w:t>.</w:t>
      </w:r>
      <w:r w:rsidR="00AD0D96">
        <w:t xml:space="preserve"> Такие моды называются </w:t>
      </w:r>
      <w:r w:rsidR="00AD0D96" w:rsidRPr="00AD0D96">
        <w:t>“</w:t>
      </w:r>
      <w:r w:rsidR="00AD0D96">
        <w:t>светлыми</w:t>
      </w:r>
      <w:r w:rsidR="00AD0D96" w:rsidRPr="00AD0D96">
        <w:t>”</w:t>
      </w:r>
      <w:r w:rsidR="00AD0D96">
        <w:t xml:space="preserve"> модами. Обнаружение </w:t>
      </w:r>
      <w:r w:rsidR="00AD0D96" w:rsidRPr="00AD0D96">
        <w:t>“</w:t>
      </w:r>
      <w:r w:rsidR="00AD0D96">
        <w:t>темных</w:t>
      </w:r>
      <w:r w:rsidR="00AD0D96" w:rsidRPr="00AD0D96">
        <w:t>”</w:t>
      </w:r>
      <w:r w:rsidR="00AD0D96">
        <w:t xml:space="preserve"> мод не представляется возможным </w:t>
      </w:r>
      <w:r w:rsidR="00AD0D96" w:rsidRPr="00AD0D96">
        <w:t>“</w:t>
      </w:r>
      <w:r w:rsidR="00AD0D96">
        <w:t>напрямую</w:t>
      </w:r>
      <w:r w:rsidR="00AD0D96" w:rsidRPr="00AD0D96">
        <w:t>”</w:t>
      </w:r>
      <w:r w:rsidR="00AD0D96">
        <w:t xml:space="preserve"> с помощью линейно-поляризованного света. Чтобы такие моды можно было </w:t>
      </w:r>
      <w:r w:rsidR="00AD0D96" w:rsidRPr="00AD0D96">
        <w:t>“</w:t>
      </w:r>
      <w:r w:rsidR="00AD0D96">
        <w:t>визуализировать</w:t>
      </w:r>
      <w:r w:rsidR="00AD0D96" w:rsidRPr="00AD0D96">
        <w:t>”</w:t>
      </w:r>
      <w:r w:rsidR="00AD0D96">
        <w:t xml:space="preserve"> используют следующие схемы</w:t>
      </w:r>
      <w:r w:rsidR="00AD0D96" w:rsidRPr="00AD0D96">
        <w:t xml:space="preserve">: </w:t>
      </w:r>
      <w:r w:rsidR="00AD0D96">
        <w:t>оптические схемы с наклонным падением света, с падающим циркулярно поляризованным светом и т.д.</w:t>
      </w:r>
    </w:p>
    <w:p w:rsidR="00AD0D96" w:rsidRPr="00AD0D96" w:rsidRDefault="00AD0D96" w:rsidP="00496775">
      <w:r>
        <w:tab/>
        <w:t xml:space="preserve">Возбуждение таких мод интересно с практической точки зрения. </w:t>
      </w:r>
      <w:r w:rsidR="00680A9B">
        <w:t>В</w:t>
      </w:r>
      <w:r>
        <w:t xml:space="preserve"> результате того, что такие моды имеют </w:t>
      </w:r>
      <w:r w:rsidR="007972EF">
        <w:t xml:space="preserve">только </w:t>
      </w:r>
      <w:r w:rsidR="007972EF" w:rsidRPr="007972EF">
        <w:rPr>
          <w:highlight w:val="yellow"/>
        </w:rPr>
        <w:t>эванесцентные</w:t>
      </w:r>
      <w:r w:rsidR="007972EF">
        <w:t xml:space="preserve"> дипольные моды, то </w:t>
      </w:r>
      <w:r w:rsidR="00680A9B">
        <w:t xml:space="preserve">они могут запасть энергию более эффективно чем </w:t>
      </w:r>
      <w:r w:rsidR="00680A9B" w:rsidRPr="00680A9B">
        <w:rPr>
          <w:i/>
        </w:rPr>
        <w:t>светлые</w:t>
      </w:r>
      <w:r w:rsidR="00680A9B">
        <w:t xml:space="preserve"> моды. Таким образом, структуры, поддерживающие темные моды, становятся отличными кандидатами для усиления чувствительности в оптических и газовых сеносорах</w:t>
      </w:r>
      <w:r w:rsidR="00680A9B" w:rsidRPr="00680A9B">
        <w:t xml:space="preserve"> [</w:t>
      </w:r>
      <w:r w:rsidR="00680A9B">
        <w:t>Halas, N. J.; Lal, S.; Chang, W.-S.; Link, S.; Nordlander, P. Chem. Rev. 2011, 111, 3913−3961</w:t>
      </w:r>
      <w:r w:rsidR="00680A9B" w:rsidRPr="00680A9B">
        <w:t>]</w:t>
      </w:r>
      <w:r w:rsidR="00680A9B">
        <w:t>, а также для увеличения передачи в наноразмерных волноводах</w:t>
      </w:r>
      <w:r w:rsidR="00680A9B" w:rsidRPr="00680A9B">
        <w:t xml:space="preserve"> [</w:t>
      </w:r>
      <w:r w:rsidR="00680A9B">
        <w:t>Solis, D.; Willingham, B.; Nauert, S. L.; Slaughter, L. S.; Olson, J.; Swanglap, P.; Paul, A.; Chang, W.-S.; Link, S. Nano Lett. 2012, 12, 1349−1353</w:t>
      </w:r>
      <w:r w:rsidR="00680A9B" w:rsidRPr="00680A9B">
        <w:t>]</w:t>
      </w:r>
      <w:r w:rsidR="00680A9B">
        <w:t xml:space="preserve">.  </w:t>
      </w:r>
    </w:p>
    <w:p w:rsidR="0064119A" w:rsidRPr="0064119A" w:rsidRDefault="0064119A" w:rsidP="0064119A">
      <w:pPr>
        <w:rPr>
          <w:b/>
          <w:szCs w:val="24"/>
        </w:rPr>
      </w:pPr>
      <w:r w:rsidRPr="0064119A">
        <w:rPr>
          <w:b/>
        </w:rPr>
        <w:t xml:space="preserve">1.2 </w:t>
      </w:r>
      <w:r w:rsidRPr="0064119A">
        <w:rPr>
          <w:b/>
          <w:szCs w:val="24"/>
        </w:rPr>
        <w:t>Усиление магнитооптического отклика в плазмонных наноструктурах</w:t>
      </w:r>
    </w:p>
    <w:p w:rsidR="00F12FB4" w:rsidRDefault="00CD13D0" w:rsidP="0064119A">
      <w:r>
        <w:lastRenderedPageBreak/>
        <w:t>Исследование свойств магнитооптических материалов представляет практический и фундаментальный интерес</w:t>
      </w:r>
      <w:r w:rsidR="00CF0BD7">
        <w:t xml:space="preserve"> в связи с их огромным прикладным приложением</w:t>
      </w:r>
      <w:r w:rsidR="00CF0BD7" w:rsidRPr="00CF0BD7">
        <w:t xml:space="preserve"> </w:t>
      </w:r>
      <w:r w:rsidR="00817DFD">
        <w:t>в устройствах записи памяти, активном управлении свойствами излучен</w:t>
      </w:r>
      <w:r w:rsidR="00972BFE">
        <w:t>ия</w:t>
      </w:r>
      <w:r>
        <w:t>. Известно, что свойства прошедшего</w:t>
      </w:r>
      <w:r w:rsidRPr="00CD13D0">
        <w:t>/</w:t>
      </w:r>
      <w:r>
        <w:t>отраженного света при пропускании</w:t>
      </w:r>
      <w:r w:rsidRPr="00CD13D0">
        <w:t>/</w:t>
      </w:r>
      <w:r>
        <w:t>отражении</w:t>
      </w:r>
      <w:r w:rsidR="00CF0BD7">
        <w:t xml:space="preserve"> </w:t>
      </w:r>
      <w:r>
        <w:t>через магнитооптический материал мо</w:t>
      </w:r>
      <w:r w:rsidR="00F12FB4">
        <w:t>гут</w:t>
      </w:r>
      <w:r>
        <w:t xml:space="preserve"> значительно </w:t>
      </w:r>
      <w:r w:rsidR="002E6547">
        <w:t>отличаться</w:t>
      </w:r>
      <w:r>
        <w:t xml:space="preserve"> от </w:t>
      </w:r>
      <w:r w:rsidR="002E6547">
        <w:t xml:space="preserve">свойств </w:t>
      </w:r>
      <w:r>
        <w:t xml:space="preserve">падающего света </w:t>
      </w:r>
      <w:r w:rsidRPr="00CD13D0">
        <w:t>[</w:t>
      </w:r>
      <w:r>
        <w:t>ссылка на эффект керра и фарадея</w:t>
      </w:r>
      <w:r w:rsidRPr="00CD13D0">
        <w:t>]</w:t>
      </w:r>
      <w:r>
        <w:t xml:space="preserve">. </w:t>
      </w:r>
    </w:p>
    <w:p w:rsidR="006C4FC6" w:rsidRPr="006C4FC6" w:rsidRDefault="006C4FC6" w:rsidP="006C4FC6">
      <w:pPr>
        <w:rPr>
          <w:b/>
          <w:szCs w:val="24"/>
          <w:highlight w:val="yellow"/>
        </w:rPr>
      </w:pPr>
      <w:r w:rsidRPr="006C4FC6">
        <w:rPr>
          <w:b/>
          <w:szCs w:val="24"/>
          <w:highlight w:val="yellow"/>
        </w:rPr>
        <w:t xml:space="preserve">1.2.1. Магнитооптические эффекты в однородных пленках </w:t>
      </w:r>
    </w:p>
    <w:p w:rsidR="00F12FB4" w:rsidRDefault="00F12FB4" w:rsidP="0064119A">
      <w:r>
        <w:t>При отражении</w:t>
      </w:r>
      <w:r w:rsidRPr="00F12FB4">
        <w:t>/</w:t>
      </w:r>
      <w:r>
        <w:t xml:space="preserve">пропускании линейно-поляризованного света от </w:t>
      </w:r>
      <w:r w:rsidR="002E6547">
        <w:t xml:space="preserve">намагниченной </w:t>
      </w:r>
      <w:r>
        <w:t>однородной магнитооптической пленки</w:t>
      </w:r>
      <w:r w:rsidR="00FF20D5">
        <w:t xml:space="preserve"> </w:t>
      </w:r>
      <w:r>
        <w:t>свойства отраженного</w:t>
      </w:r>
      <w:r w:rsidRPr="00F12FB4">
        <w:t>/</w:t>
      </w:r>
      <w:r>
        <w:t>прошедшего света будут определяться эффектом Керра</w:t>
      </w:r>
      <w:r w:rsidRPr="00F12FB4">
        <w:t>/</w:t>
      </w:r>
      <w:r w:rsidR="00A05A96">
        <w:t>Фарадея</w:t>
      </w:r>
      <w:r>
        <w:t xml:space="preserve">. </w:t>
      </w:r>
    </w:p>
    <w:p w:rsidR="005C76D7" w:rsidRDefault="00A05A96" w:rsidP="0064119A">
      <w:pPr>
        <w:rPr>
          <w:szCs w:val="24"/>
        </w:rPr>
      </w:pPr>
      <w:r w:rsidRPr="00AF4219">
        <w:rPr>
          <w:i/>
          <w:highlight w:val="yellow"/>
        </w:rPr>
        <w:t>Эффект Фарадея</w:t>
      </w:r>
      <w:r w:rsidRPr="00005923">
        <w:rPr>
          <w:highlight w:val="yellow"/>
        </w:rPr>
        <w:t xml:space="preserve"> заключается в повороте</w:t>
      </w:r>
      <w:r w:rsidR="00005923" w:rsidRPr="00005923">
        <w:rPr>
          <w:highlight w:val="yellow"/>
        </w:rPr>
        <w:t xml:space="preserve"> плоскости поляризации </w:t>
      </w:r>
      <w:r w:rsidR="00817DFD" w:rsidRPr="00005923">
        <w:rPr>
          <w:highlight w:val="yellow"/>
        </w:rPr>
        <w:t xml:space="preserve">линейно-поляризованного света </w:t>
      </w:r>
      <w:r w:rsidR="00005923" w:rsidRPr="00005923">
        <w:rPr>
          <w:highlight w:val="yellow"/>
        </w:rPr>
        <w:t>прошедшего через ма</w:t>
      </w:r>
      <w:r w:rsidR="00817DFD">
        <w:rPr>
          <w:highlight w:val="yellow"/>
        </w:rPr>
        <w:t xml:space="preserve">териал, намагниченный </w:t>
      </w:r>
      <w:r w:rsidR="00005923" w:rsidRPr="00005923">
        <w:rPr>
          <w:highlight w:val="yellow"/>
        </w:rPr>
        <w:t>вдоль направления распространения света</w:t>
      </w:r>
      <w:r w:rsidRPr="00005923">
        <w:rPr>
          <w:highlight w:val="yellow"/>
        </w:rPr>
        <w:t>.</w:t>
      </w:r>
      <w:r>
        <w:t xml:space="preserve"> При этом угол поворота (фарадеевский угол) пропорционален </w:t>
      </w:r>
      <w:r w:rsidRPr="00A05A96">
        <w:rPr>
          <w:szCs w:val="24"/>
        </w:rPr>
        <w:t xml:space="preserve">напряженности внешнего магнитного поля </w:t>
      </w:r>
      <w:r w:rsidRPr="00A05A96">
        <w:rPr>
          <w:i/>
          <w:iCs/>
          <w:szCs w:val="24"/>
        </w:rPr>
        <w:t xml:space="preserve">Н </w:t>
      </w:r>
      <w:r w:rsidRPr="00A05A96">
        <w:rPr>
          <w:szCs w:val="24"/>
        </w:rPr>
        <w:t xml:space="preserve">и расстоянию </w:t>
      </w:r>
      <w:r w:rsidRPr="00A05A96">
        <w:rPr>
          <w:i/>
          <w:iCs/>
          <w:szCs w:val="24"/>
        </w:rPr>
        <w:t>L</w:t>
      </w:r>
      <w:r w:rsidRPr="00A05A96">
        <w:rPr>
          <w:szCs w:val="24"/>
        </w:rPr>
        <w:t>, которое свет проходит внутри среды:</w:t>
      </w:r>
    </w:p>
    <w:p w:rsidR="00A05A96" w:rsidRDefault="00A05A96" w:rsidP="00A05A96">
      <w:pPr>
        <w:jc w:val="center"/>
      </w:pPr>
      <w:r w:rsidRPr="00A05A96">
        <w:rPr>
          <w:position w:val="-10"/>
        </w:rPr>
        <w:object w:dxaOrig="900" w:dyaOrig="320">
          <v:shape id="_x0000_i1040" type="#_x0000_t75" style="width:44.85pt;height:16.3pt" o:ole="">
            <v:imagedata r:id="rId41" o:title=""/>
          </v:shape>
          <o:OLEObject Type="Embed" ProgID="Equation.DSMT4" ShapeID="_x0000_i1040" DrawAspect="Content" ObjectID="_1593801645" r:id="rId42"/>
        </w:object>
      </w:r>
      <w:r>
        <w:t xml:space="preserve">, </w:t>
      </w:r>
      <w:r>
        <w:tab/>
        <w:t>(1.2.1)</w:t>
      </w:r>
    </w:p>
    <w:p w:rsidR="005C76D7" w:rsidRDefault="00A05A96" w:rsidP="0064119A">
      <w:pPr>
        <w:rPr>
          <w:szCs w:val="24"/>
        </w:rPr>
      </w:pPr>
      <w:r w:rsidRPr="006C4FC6">
        <w:rPr>
          <w:szCs w:val="24"/>
        </w:rPr>
        <w:t xml:space="preserve">где </w:t>
      </w:r>
      <w:r w:rsidRPr="006C4FC6">
        <w:rPr>
          <w:i/>
          <w:iCs/>
          <w:szCs w:val="24"/>
        </w:rPr>
        <w:t xml:space="preserve">V </w:t>
      </w:r>
      <w:r w:rsidRPr="006C4FC6">
        <w:rPr>
          <w:szCs w:val="24"/>
        </w:rPr>
        <w:t xml:space="preserve">– постоянная Верде, зависящая от свойств среды и температуры. Знак </w:t>
      </w:r>
      <w:r w:rsidRPr="002F49E8">
        <w:rPr>
          <w:i/>
          <w:szCs w:val="24"/>
        </w:rPr>
        <w:t>φ</w:t>
      </w:r>
      <w:r w:rsidRPr="006C4FC6">
        <w:rPr>
          <w:szCs w:val="24"/>
        </w:rPr>
        <w:t xml:space="preserve"> также зависит от направления внешнего магнитного поля.</w:t>
      </w:r>
    </w:p>
    <w:p w:rsidR="00005923" w:rsidRDefault="00D16A8E" w:rsidP="0064119A">
      <w:pPr>
        <w:rPr>
          <w:szCs w:val="24"/>
        </w:rPr>
      </w:pPr>
      <w:r>
        <w:rPr>
          <w:szCs w:val="24"/>
        </w:rPr>
        <w:t>Кроме того, магнитооптический эффект Фарадея является</w:t>
      </w:r>
      <w:r w:rsidR="002F49E8">
        <w:rPr>
          <w:szCs w:val="24"/>
        </w:rPr>
        <w:t xml:space="preserve"> невзаимным эффектом. Т.е. направление угла вращения </w:t>
      </w:r>
      <w:r w:rsidR="002F49E8" w:rsidRPr="002F49E8">
        <w:rPr>
          <w:i/>
          <w:szCs w:val="24"/>
        </w:rPr>
        <w:t>φ</w:t>
      </w:r>
      <w:r w:rsidR="002F49E8">
        <w:rPr>
          <w:szCs w:val="24"/>
        </w:rPr>
        <w:t xml:space="preserve"> меняется при изменении направления падающего излучения.</w:t>
      </w:r>
      <w:r w:rsidR="00817DFD">
        <w:rPr>
          <w:szCs w:val="24"/>
        </w:rPr>
        <w:t xml:space="preserve"> </w:t>
      </w:r>
      <w:r w:rsidR="00005923" w:rsidRPr="00005923">
        <w:rPr>
          <w:szCs w:val="24"/>
          <w:highlight w:val="yellow"/>
        </w:rPr>
        <w:t>Поэтому взаимные эффекты при намагничивании образ</w:t>
      </w:r>
      <w:r w:rsidR="00817DFD">
        <w:rPr>
          <w:szCs w:val="24"/>
          <w:highlight w:val="yellow"/>
        </w:rPr>
        <w:t>ца вдоль распространения света будем</w:t>
      </w:r>
      <w:r w:rsidR="00005923" w:rsidRPr="00005923">
        <w:rPr>
          <w:szCs w:val="24"/>
          <w:highlight w:val="yellow"/>
        </w:rPr>
        <w:t xml:space="preserve"> наз</w:t>
      </w:r>
      <w:r w:rsidR="00817DFD">
        <w:rPr>
          <w:szCs w:val="24"/>
          <w:highlight w:val="yellow"/>
        </w:rPr>
        <w:t>ы</w:t>
      </w:r>
      <w:r w:rsidR="00005923" w:rsidRPr="00005923">
        <w:rPr>
          <w:szCs w:val="24"/>
          <w:highlight w:val="yellow"/>
        </w:rPr>
        <w:t>вать магнитооптическим</w:t>
      </w:r>
      <w:r w:rsidR="003B3839">
        <w:rPr>
          <w:szCs w:val="24"/>
          <w:highlight w:val="yellow"/>
        </w:rPr>
        <w:t>и</w:t>
      </w:r>
      <w:r w:rsidR="00005923" w:rsidRPr="00005923">
        <w:rPr>
          <w:szCs w:val="24"/>
          <w:highlight w:val="yellow"/>
        </w:rPr>
        <w:t xml:space="preserve"> эффект</w:t>
      </w:r>
      <w:r w:rsidR="003B3839">
        <w:rPr>
          <w:szCs w:val="24"/>
          <w:highlight w:val="yellow"/>
        </w:rPr>
        <w:t>ами</w:t>
      </w:r>
      <w:r w:rsidR="00005923" w:rsidRPr="00005923">
        <w:rPr>
          <w:szCs w:val="24"/>
          <w:highlight w:val="yellow"/>
        </w:rPr>
        <w:t xml:space="preserve"> в геометрии Фарадея</w:t>
      </w:r>
      <w:r w:rsidR="002E6547" w:rsidRPr="002E6547">
        <w:rPr>
          <w:szCs w:val="24"/>
          <w:highlight w:val="yellow"/>
        </w:rPr>
        <w:t>[</w:t>
      </w:r>
      <w:r w:rsidR="00BE4948">
        <w:rPr>
          <w:szCs w:val="24"/>
          <w:highlight w:val="yellow"/>
        </w:rPr>
        <w:fldChar w:fldCharType="begin"/>
      </w:r>
      <w:r w:rsidR="002E6547">
        <w:rPr>
          <w:szCs w:val="24"/>
          <w:highlight w:val="yellow"/>
        </w:rPr>
        <w:instrText xml:space="preserve"> REF _Ref514592736 \r \h </w:instrText>
      </w:r>
      <w:r w:rsidR="00BE4948">
        <w:rPr>
          <w:szCs w:val="24"/>
          <w:highlight w:val="yellow"/>
        </w:rPr>
      </w:r>
      <w:r w:rsidR="00BE4948">
        <w:rPr>
          <w:szCs w:val="24"/>
          <w:highlight w:val="yellow"/>
        </w:rPr>
        <w:fldChar w:fldCharType="separate"/>
      </w:r>
      <w:r w:rsidR="002E6547">
        <w:rPr>
          <w:szCs w:val="24"/>
          <w:highlight w:val="yellow"/>
        </w:rPr>
        <w:t>12</w:t>
      </w:r>
      <w:r w:rsidR="00BE4948">
        <w:rPr>
          <w:szCs w:val="24"/>
          <w:highlight w:val="yellow"/>
        </w:rPr>
        <w:fldChar w:fldCharType="end"/>
      </w:r>
      <w:r w:rsidR="002E6547" w:rsidRPr="002E6547">
        <w:rPr>
          <w:szCs w:val="24"/>
          <w:highlight w:val="yellow"/>
        </w:rPr>
        <w:t>]</w:t>
      </w:r>
      <w:r w:rsidR="00575935">
        <w:rPr>
          <w:szCs w:val="24"/>
          <w:highlight w:val="yellow"/>
        </w:rPr>
        <w:t xml:space="preserve"> </w:t>
      </w:r>
      <w:r w:rsidR="00005923" w:rsidRPr="00005923">
        <w:rPr>
          <w:szCs w:val="24"/>
          <w:highlight w:val="yellow"/>
        </w:rPr>
        <w:t>.</w:t>
      </w:r>
    </w:p>
    <w:p w:rsidR="003B3839" w:rsidRDefault="003B3839" w:rsidP="0064119A">
      <w:pPr>
        <w:rPr>
          <w:szCs w:val="24"/>
        </w:rPr>
      </w:pPr>
      <w:r>
        <w:rPr>
          <w:szCs w:val="24"/>
        </w:rPr>
        <w:tab/>
      </w:r>
      <w:r w:rsidR="00005923">
        <w:rPr>
          <w:szCs w:val="24"/>
        </w:rPr>
        <w:t xml:space="preserve">При отражении </w:t>
      </w:r>
      <w:r>
        <w:rPr>
          <w:szCs w:val="24"/>
        </w:rPr>
        <w:t xml:space="preserve">линейно-поляризованного </w:t>
      </w:r>
      <w:r w:rsidR="00005923">
        <w:rPr>
          <w:szCs w:val="24"/>
        </w:rPr>
        <w:t xml:space="preserve">света от магнитооптического материала </w:t>
      </w:r>
      <w:r>
        <w:rPr>
          <w:szCs w:val="24"/>
        </w:rPr>
        <w:t>в зависимости от направления намагниченности выделяют</w:t>
      </w:r>
      <w:r w:rsidRPr="003B3839">
        <w:rPr>
          <w:szCs w:val="24"/>
        </w:rPr>
        <w:t xml:space="preserve">: </w:t>
      </w:r>
      <w:r>
        <w:rPr>
          <w:szCs w:val="24"/>
        </w:rPr>
        <w:t>полярный, экваториальный и меридиональный эффект Керра. (см. рис. 1.2.1).</w:t>
      </w:r>
    </w:p>
    <w:p w:rsidR="00A637B9" w:rsidRDefault="003B383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Полярный и экваториальный эффект Керра</w:t>
      </w:r>
      <w:r>
        <w:rPr>
          <w:szCs w:val="24"/>
        </w:rPr>
        <w:t xml:space="preserve"> характеризуются вращением плоскости поляризации </w:t>
      </w:r>
      <w:r w:rsidR="00A637B9">
        <w:rPr>
          <w:szCs w:val="24"/>
        </w:rPr>
        <w:t xml:space="preserve">и появлением эллиптичности при отражении линейно поляризованного света. </w:t>
      </w:r>
    </w:p>
    <w:p w:rsidR="0027734B" w:rsidRDefault="00A637B9" w:rsidP="0064119A">
      <w:pPr>
        <w:rPr>
          <w:szCs w:val="24"/>
        </w:rPr>
      </w:pPr>
      <w:r>
        <w:rPr>
          <w:szCs w:val="24"/>
        </w:rPr>
        <w:tab/>
      </w:r>
      <w:r w:rsidRPr="00AF4219">
        <w:rPr>
          <w:i/>
          <w:szCs w:val="24"/>
        </w:rPr>
        <w:t>Экваториальный эффект Керра</w:t>
      </w:r>
      <w:r>
        <w:rPr>
          <w:szCs w:val="24"/>
        </w:rPr>
        <w:t xml:space="preserve"> характеризуется изменением фазы и интенсивности отраженного излучения</w:t>
      </w:r>
      <w:r w:rsidR="00817DFD">
        <w:rPr>
          <w:szCs w:val="24"/>
        </w:rPr>
        <w:t xml:space="preserve"> </w:t>
      </w:r>
      <w:r w:rsidR="0028002F" w:rsidRPr="00145CE1">
        <w:rPr>
          <w:i/>
          <w:szCs w:val="24"/>
          <w:lang w:val="en-US"/>
        </w:rPr>
        <w:t>I</w:t>
      </w:r>
      <w:r>
        <w:rPr>
          <w:szCs w:val="24"/>
        </w:rPr>
        <w:t xml:space="preserve">. </w:t>
      </w:r>
      <w:r w:rsidR="007944AC">
        <w:rPr>
          <w:szCs w:val="24"/>
        </w:rPr>
        <w:t xml:space="preserve">Направление намагниченности </w:t>
      </w:r>
      <w:r w:rsidR="007944AC" w:rsidRPr="00817DFD">
        <w:rPr>
          <w:b/>
          <w:i/>
          <w:szCs w:val="24"/>
          <w:lang w:val="en-US"/>
        </w:rPr>
        <w:t>M</w:t>
      </w:r>
      <w:r w:rsidR="00817DFD">
        <w:rPr>
          <w:i/>
          <w:szCs w:val="24"/>
        </w:rPr>
        <w:t xml:space="preserve"> </w:t>
      </w:r>
      <w:r w:rsidR="007944AC">
        <w:rPr>
          <w:szCs w:val="24"/>
        </w:rPr>
        <w:t>перпендикулярно плоскости падения</w:t>
      </w:r>
      <w:r w:rsidR="007944AC" w:rsidRPr="007944AC">
        <w:rPr>
          <w:szCs w:val="24"/>
        </w:rPr>
        <w:t xml:space="preserve">. </w:t>
      </w:r>
      <w:r w:rsidR="0027734B">
        <w:rPr>
          <w:szCs w:val="24"/>
        </w:rPr>
        <w:t xml:space="preserve">Изменение интенсивности определяется величиной магнитного контраста </w:t>
      </w:r>
      <w:r w:rsidR="0027734B" w:rsidRPr="00145CE1">
        <w:rPr>
          <w:i/>
          <w:szCs w:val="24"/>
          <w:lang w:val="en-US"/>
        </w:rPr>
        <w:t>ρ</w:t>
      </w:r>
      <w:r w:rsidR="0027734B" w:rsidRPr="0027734B">
        <w:rPr>
          <w:szCs w:val="24"/>
        </w:rPr>
        <w:t>.</w:t>
      </w:r>
    </w:p>
    <w:p w:rsidR="00005923" w:rsidRDefault="00701E61" w:rsidP="0028002F">
      <w:pPr>
        <w:jc w:val="center"/>
        <w:rPr>
          <w:szCs w:val="24"/>
        </w:rPr>
      </w:pPr>
      <w:r w:rsidRPr="00701E61">
        <w:rPr>
          <w:position w:val="-28"/>
          <w:szCs w:val="24"/>
        </w:rPr>
        <w:object w:dxaOrig="2060" w:dyaOrig="660">
          <v:shape id="_x0000_i1041" type="#_x0000_t75" style="width:103.25pt;height:33.3pt" o:ole="">
            <v:imagedata r:id="rId43" o:title=""/>
          </v:shape>
          <o:OLEObject Type="Embed" ProgID="Equation.DSMT4" ShapeID="_x0000_i1041" DrawAspect="Content" ObjectID="_1593801646" r:id="rId44"/>
        </w:object>
      </w:r>
      <w:r>
        <w:rPr>
          <w:szCs w:val="24"/>
        </w:rPr>
        <w:t xml:space="preserve">                                         (1.2.2)</w:t>
      </w:r>
      <w:r w:rsidR="0027734B">
        <w:rPr>
          <w:szCs w:val="24"/>
        </w:rPr>
        <w:tab/>
      </w:r>
    </w:p>
    <w:p w:rsidR="00972BFE" w:rsidRPr="007944AC" w:rsidRDefault="00972BFE" w:rsidP="0028002F">
      <w:pPr>
        <w:jc w:val="center"/>
        <w:rPr>
          <w:szCs w:val="24"/>
        </w:rPr>
      </w:pPr>
    </w:p>
    <w:p w:rsidR="0028002F" w:rsidRDefault="00972BFE" w:rsidP="0064119A">
      <w:r>
        <w:rPr>
          <w:noProof/>
          <w:szCs w:val="24"/>
          <w:lang w:eastAsia="ru-RU"/>
        </w:rPr>
        <w:lastRenderedPageBreak/>
        <w:drawing>
          <wp:inline distT="0" distB="0" distL="0" distR="0" wp14:anchorId="5C38FEC3" wp14:editId="11925742">
            <wp:extent cx="6236898" cy="1527164"/>
            <wp:effectExtent l="19050" t="0" r="0" b="0"/>
            <wp:docPr id="16" name="Рисунок 16" descr="E:\дисертация_3\ris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дисертация_3\ris2_1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10" cy="1527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FE" w:rsidRPr="00C533B4" w:rsidRDefault="00972BFE" w:rsidP="00972BFE">
      <w:pPr>
        <w:rPr>
          <w:szCs w:val="24"/>
        </w:rPr>
      </w:pPr>
      <w:r>
        <w:rPr>
          <w:szCs w:val="24"/>
        </w:rPr>
        <w:t>Рис.1.2.1 Классификация эффекта Керра</w:t>
      </w:r>
      <w:r w:rsidRPr="00C533B4">
        <w:rPr>
          <w:szCs w:val="24"/>
        </w:rPr>
        <w:t xml:space="preserve">: </w:t>
      </w:r>
      <w:r>
        <w:rPr>
          <w:szCs w:val="24"/>
          <w:lang w:val="en-US"/>
        </w:rPr>
        <w:t>a</w:t>
      </w:r>
      <w:r w:rsidRPr="00C533B4">
        <w:rPr>
          <w:szCs w:val="24"/>
        </w:rPr>
        <w:t xml:space="preserve">) </w:t>
      </w:r>
      <w:r>
        <w:rPr>
          <w:szCs w:val="24"/>
        </w:rPr>
        <w:t xml:space="preserve">экваториальный </w:t>
      </w:r>
      <w:r>
        <w:rPr>
          <w:szCs w:val="24"/>
          <w:lang w:val="en-US"/>
        </w:rPr>
        <w:t>b</w:t>
      </w:r>
      <w:r w:rsidRPr="00C533B4">
        <w:rPr>
          <w:szCs w:val="24"/>
        </w:rPr>
        <w:t>)</w:t>
      </w:r>
      <w:r>
        <w:rPr>
          <w:szCs w:val="24"/>
        </w:rPr>
        <w:t xml:space="preserve"> меридиональный с) полярный</w:t>
      </w:r>
    </w:p>
    <w:p w:rsidR="00972BFE" w:rsidRPr="007E64B3" w:rsidRDefault="00972BFE" w:rsidP="0064119A"/>
    <w:p w:rsidR="00AF4219" w:rsidRPr="00AF4219" w:rsidRDefault="00AF4219" w:rsidP="00AF4219">
      <w:pPr>
        <w:rPr>
          <w:b/>
          <w:szCs w:val="24"/>
        </w:rPr>
      </w:pPr>
      <w:r w:rsidRPr="00AF4219">
        <w:rPr>
          <w:b/>
          <w:szCs w:val="24"/>
        </w:rPr>
        <w:t>1.2.2. Магнитооптический отклик плазмонной 2</w:t>
      </w:r>
      <w:r w:rsidRPr="00AF4219">
        <w:rPr>
          <w:b/>
          <w:szCs w:val="24"/>
          <w:lang w:val="en-US"/>
        </w:rPr>
        <w:t>D</w:t>
      </w:r>
      <w:r w:rsidRPr="00AF4219">
        <w:rPr>
          <w:b/>
          <w:szCs w:val="24"/>
        </w:rPr>
        <w:t xml:space="preserve"> структуры из наночастиц</w:t>
      </w:r>
    </w:p>
    <w:p w:rsidR="0064119A" w:rsidRDefault="000004F5" w:rsidP="0064119A">
      <w:r>
        <w:t xml:space="preserve">Свойства магнитооптических </w:t>
      </w:r>
      <w:r w:rsidR="007E1091">
        <w:t>плазмонных структур (МПС) могут значительно меняться в области ППР</w:t>
      </w:r>
      <w:r w:rsidR="00145CE1">
        <w:t>,</w:t>
      </w:r>
      <w:r w:rsidR="007E1091">
        <w:t xml:space="preserve"> ЛПР</w:t>
      </w:r>
      <w:r w:rsidR="00145CE1">
        <w:t>, РЛПР</w:t>
      </w:r>
      <w:r w:rsidR="007E1091">
        <w:t>. В ряде работ показано, что в МПС магнитооптический отклик выше, чем в объе</w:t>
      </w:r>
      <w:r w:rsidR="00D60885">
        <w:t>мных магнитооптических пленках и свойствами прошедшего</w:t>
      </w:r>
      <w:r w:rsidR="00D60885" w:rsidRPr="00D60885">
        <w:t>/</w:t>
      </w:r>
      <w:r w:rsidR="00D60885">
        <w:t xml:space="preserve">отраженного света </w:t>
      </w:r>
      <w:r w:rsidR="00552269">
        <w:t xml:space="preserve">можно эффективно управлять за счет </w:t>
      </w:r>
      <w:r w:rsidR="00817DFD">
        <w:t xml:space="preserve">изменения </w:t>
      </w:r>
      <w:r w:rsidR="00552269">
        <w:t>внешнего магнитного поля</w:t>
      </w:r>
      <w:r w:rsidR="00145CE1" w:rsidRPr="00145CE1">
        <w:t>[</w:t>
      </w:r>
      <w:r w:rsidR="00145CE1">
        <w:t>ссылки</w:t>
      </w:r>
      <w:r w:rsidR="00145CE1" w:rsidRPr="00145CE1">
        <w:t>]</w:t>
      </w:r>
      <w:r w:rsidR="00552269">
        <w:t xml:space="preserve">. </w:t>
      </w:r>
    </w:p>
    <w:p w:rsidR="00817DFD" w:rsidRDefault="004419D4" w:rsidP="004419D4">
      <w:pPr>
        <w:ind w:firstLine="706"/>
      </w:pPr>
      <w:r>
        <w:t xml:space="preserve">Превосходными магнитными плазмонными материалами являются феррмагнитные металлы (никель, кобальт и т.д ). В работе </w:t>
      </w:r>
      <w:r w:rsidRPr="004419D4">
        <w:t>[</w:t>
      </w:r>
      <w:r>
        <w:t>грунин</w:t>
      </w:r>
      <w:r w:rsidRPr="004419D4">
        <w:t>]</w:t>
      </w:r>
      <w:r>
        <w:t xml:space="preserve"> было продемонстрировано усиление меридионального эффекта Керра в нанодисках из никеля</w:t>
      </w:r>
      <w:r w:rsidR="00817DFD">
        <w:t xml:space="preserve"> (рис.1.2.2 a))</w:t>
      </w:r>
      <w:r>
        <w:t xml:space="preserve">. </w:t>
      </w:r>
      <w:r w:rsidR="00F12C96">
        <w:t xml:space="preserve">Высокий магнитооптический отклик ферромагнитных металлов сопровождается большими потерями, что приводит к уменьшению добротности плазмонных резонансов. </w:t>
      </w:r>
      <w:r>
        <w:t xml:space="preserve">Поэтому </w:t>
      </w:r>
      <w:r w:rsidR="0036539A">
        <w:t xml:space="preserve">в работе </w:t>
      </w:r>
      <w:r w:rsidR="0036539A" w:rsidRPr="0036539A">
        <w:t>[</w:t>
      </w:r>
      <w:r w:rsidR="0009754B" w:rsidRPr="0009754B">
        <w:rPr>
          <w:sz w:val="18"/>
          <w:szCs w:val="28"/>
          <w:lang w:eastAsia="ru-RU"/>
        </w:rPr>
        <w:t>Hybrid plasmonic lattices with tunable magneto-optical activity</w:t>
      </w:r>
      <w:r w:rsidR="0036539A" w:rsidRPr="0036539A">
        <w:t>]</w:t>
      </w:r>
      <w:r w:rsidR="0036539A">
        <w:t xml:space="preserve"> авторы использовали две </w:t>
      </w:r>
      <w:r w:rsidR="00F402AF">
        <w:t xml:space="preserve">вложенные </w:t>
      </w:r>
      <w:r w:rsidR="0036539A">
        <w:t>решетки наночастиц</w:t>
      </w:r>
      <w:r w:rsidR="0036539A" w:rsidRPr="0036539A">
        <w:t xml:space="preserve">: </w:t>
      </w:r>
      <w:r w:rsidR="0036539A">
        <w:t xml:space="preserve">никелевые и золотые. Было показано, что </w:t>
      </w:r>
      <w:r w:rsidR="00F402AF">
        <w:t xml:space="preserve">МО отклик во вложенных решетках был </w:t>
      </w:r>
      <w:r w:rsidR="0009754B">
        <w:t>ниже</w:t>
      </w:r>
      <w:r w:rsidR="00F402AF">
        <w:t>, чем в решетке, полностью состоящей из никелевых нанодисков</w:t>
      </w:r>
      <w:r w:rsidR="00E457AB">
        <w:t xml:space="preserve"> (серая линия в спектрах на рис. </w:t>
      </w:r>
      <w:r w:rsidR="00817DFD" w:rsidRPr="00817DFD">
        <w:t xml:space="preserve">1.2.2 </w:t>
      </w:r>
      <w:r w:rsidR="00817DFD">
        <w:rPr>
          <w:lang w:val="en-US"/>
        </w:rPr>
        <w:t>b</w:t>
      </w:r>
      <w:r w:rsidR="00817DFD" w:rsidRPr="00817DFD">
        <w:t>))</w:t>
      </w:r>
      <w:r w:rsidR="0009754B">
        <w:t>, но при этом коэффициент отражения был выше.</w:t>
      </w:r>
    </w:p>
    <w:p w:rsidR="00F402AF" w:rsidRDefault="00B335AD" w:rsidP="00B335AD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5937885" cy="2286000"/>
            <wp:effectExtent l="0" t="0" r="0" b="0"/>
            <wp:docPr id="12" name="Picture 12" descr="C:\Users\alexey\Documents\GitHub\Dissertation\дисертация_4\ris1_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lexey\Documents\GitHub\Dissertation\дисертация_4\ris1_2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56"/>
                    <a:stretch/>
                  </pic:blipFill>
                  <pic:spPr bwMode="auto">
                    <a:xfrm>
                      <a:off x="0" y="0"/>
                      <a:ext cx="59378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402AF">
        <w:t xml:space="preserve"> </w:t>
      </w:r>
    </w:p>
    <w:p w:rsidR="00B335AD" w:rsidRPr="00B335AD" w:rsidRDefault="00B335AD" w:rsidP="00B335AD">
      <w:pPr>
        <w:ind w:firstLine="22"/>
      </w:pPr>
      <w:r>
        <w:t xml:space="preserve">Рис.1.2.2. </w:t>
      </w:r>
      <w:r>
        <w:rPr>
          <w:lang w:val="en-US"/>
        </w:rPr>
        <w:t>a</w:t>
      </w:r>
      <w:r w:rsidRPr="00B335AD">
        <w:t xml:space="preserve">) </w:t>
      </w:r>
      <w:r>
        <w:t>1</w:t>
      </w:r>
      <w:r>
        <w:rPr>
          <w:lang w:val="en-US"/>
        </w:rPr>
        <w:t>D</w:t>
      </w:r>
      <w:r w:rsidRPr="00B335AD">
        <w:t xml:space="preserve"> </w:t>
      </w:r>
      <w:r>
        <w:t xml:space="preserve">никелевая дифракционная решетка </w:t>
      </w:r>
      <w:r>
        <w:rPr>
          <w:lang w:val="en-US"/>
        </w:rPr>
        <w:t>b</w:t>
      </w:r>
      <w:r w:rsidRPr="00B335AD">
        <w:t xml:space="preserve">) </w:t>
      </w:r>
      <w:r>
        <w:t>Гибридная решетка из золотых и никелевых нанодисков</w:t>
      </w:r>
      <w:r w:rsidR="009B2CD9">
        <w:t>.</w:t>
      </w:r>
      <w:r>
        <w:t xml:space="preserve"> </w:t>
      </w:r>
    </w:p>
    <w:p w:rsidR="00A552E0" w:rsidRDefault="00F12C96" w:rsidP="004419D4">
      <w:pPr>
        <w:ind w:firstLine="706"/>
      </w:pPr>
      <w:r>
        <w:t xml:space="preserve">Другой способ увеличить магнитооптический отклик – </w:t>
      </w:r>
      <w:r w:rsidR="009B2CD9">
        <w:t>это</w:t>
      </w:r>
      <w:r>
        <w:t xml:space="preserve"> </w:t>
      </w:r>
      <w:r w:rsidR="009B2CD9">
        <w:t>создание гибридных</w:t>
      </w:r>
      <w:r>
        <w:t xml:space="preserve"> МПС</w:t>
      </w:r>
      <w:r w:rsidR="009B2CD9">
        <w:t>, состоящих из</w:t>
      </w:r>
      <w:r w:rsidR="00247E4E" w:rsidRPr="00247E4E">
        <w:t xml:space="preserve"> </w:t>
      </w:r>
      <w:r w:rsidR="009B2CD9">
        <w:t>магнитооптической диэлектрической пленки и металлических наночастиц</w:t>
      </w:r>
      <w:r w:rsidR="00247E4E">
        <w:t xml:space="preserve"> из </w:t>
      </w:r>
      <w:r w:rsidR="00247E4E">
        <w:lastRenderedPageBreak/>
        <w:t xml:space="preserve">благородных металлов. </w:t>
      </w:r>
      <w:r w:rsidR="00512F08">
        <w:t>В</w:t>
      </w:r>
      <w:r w:rsidR="00247E4E">
        <w:t xml:space="preserve"> качестве ма</w:t>
      </w:r>
      <w:r w:rsidR="009B2CD9">
        <w:t>гнитооптической пленки выбирают</w:t>
      </w:r>
      <w:r w:rsidR="00247E4E">
        <w:t xml:space="preserve"> редкоземельные феррит гранаты, которые обладают высокой магнито</w:t>
      </w:r>
      <w:r>
        <w:t>о</w:t>
      </w:r>
      <w:r w:rsidR="00247E4E">
        <w:t xml:space="preserve">птической активностью и </w:t>
      </w:r>
      <w:r>
        <w:t>являются прозрачными в видимом диапазоне.</w:t>
      </w:r>
    </w:p>
    <w:p w:rsidR="00A552E0" w:rsidRPr="00DD485D" w:rsidRDefault="00BD48C9" w:rsidP="00A552E0">
      <w:pPr>
        <w:ind w:firstLine="706"/>
      </w:pPr>
      <w:r>
        <w:t xml:space="preserve">Рассмотрим </w:t>
      </w:r>
      <w:r w:rsidR="009B2CD9">
        <w:t xml:space="preserve">механизм усиления </w:t>
      </w:r>
      <w:r>
        <w:t>магнитооптических эффектов</w:t>
      </w:r>
      <w:r w:rsidR="009B2CD9">
        <w:t xml:space="preserve"> в МПС</w:t>
      </w:r>
      <w:r>
        <w:t xml:space="preserve">. </w:t>
      </w:r>
      <w:r w:rsidR="004174B8">
        <w:t xml:space="preserve">В работе </w:t>
      </w:r>
      <w:r w:rsidR="004174B8" w:rsidRPr="008917C7">
        <w:t>[]</w:t>
      </w:r>
      <w:r w:rsidR="004174B8">
        <w:t xml:space="preserve">, было показано, что </w:t>
      </w:r>
      <w:r w:rsidR="008917C7" w:rsidRPr="008917C7">
        <w:t xml:space="preserve">в периодической </w:t>
      </w:r>
      <w:r w:rsidR="008917C7">
        <w:t xml:space="preserve">решетке из золотых полосок со слоем </w:t>
      </w:r>
      <w:r w:rsidR="008917C7">
        <w:rPr>
          <w:lang w:val="en-US"/>
        </w:rPr>
        <w:t>Bi</w:t>
      </w:r>
      <w:r w:rsidR="008917C7" w:rsidRPr="00342491">
        <w:t>:</w:t>
      </w:r>
      <w:r w:rsidR="008917C7">
        <w:rPr>
          <w:lang w:val="en-US"/>
        </w:rPr>
        <w:t>YIG</w:t>
      </w:r>
      <w:r w:rsidR="008917C7">
        <w:t xml:space="preserve"> наблюдалось з</w:t>
      </w:r>
      <w:r w:rsidR="00A552E0">
        <w:t>начительное усиление экваториального эффекта Керра (ЭЭК)</w:t>
      </w:r>
      <w:r w:rsidR="008917C7">
        <w:t>.</w:t>
      </w:r>
      <w:r w:rsidR="00A552E0">
        <w:t xml:space="preserve"> Было показано, что нанесение периодически расположенных золотых нанополосок на поверхность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 увеличивает ЭЭК в 10</w:t>
      </w:r>
      <w:r w:rsidR="00A552E0" w:rsidRPr="00CE65EB">
        <w:rPr>
          <w:vertAlign w:val="superscript"/>
        </w:rPr>
        <w:t>3</w:t>
      </w:r>
      <w:r w:rsidR="00A552E0">
        <w:t xml:space="preserve"> раз в области </w:t>
      </w:r>
      <w:r w:rsidR="00677AE4">
        <w:t>ППП</w:t>
      </w:r>
      <w:r w:rsidR="00A552E0">
        <w:t xml:space="preserve"> по сравнению с ЭЭК от однородной пленки </w:t>
      </w:r>
      <w:r w:rsidR="00A552E0">
        <w:rPr>
          <w:lang w:val="en-US"/>
        </w:rPr>
        <w:t>Bi</w:t>
      </w:r>
      <w:r w:rsidR="00A552E0" w:rsidRPr="00CE65EB">
        <w:t>:</w:t>
      </w:r>
      <w:r w:rsidR="00A552E0">
        <w:rPr>
          <w:lang w:val="en-US"/>
        </w:rPr>
        <w:t>YIG</w:t>
      </w:r>
      <w:r w:rsidR="00A552E0">
        <w:t xml:space="preserve">. </w:t>
      </w:r>
      <w:r>
        <w:t xml:space="preserve">Усиление связано с зависимостью дисперсии </w:t>
      </w:r>
      <w:r w:rsidR="00DD485D">
        <w:t>ППП на границе с магнитным диэлектриком</w:t>
      </w:r>
      <w:r>
        <w:t xml:space="preserve"> (1.</w:t>
      </w:r>
      <w:r w:rsidR="007B5C0D">
        <w:t>2.</w:t>
      </w:r>
      <w:r>
        <w:t>3) от намагниченности</w:t>
      </w:r>
      <w:r w:rsidR="00DD485D">
        <w:t xml:space="preserve"> в </w:t>
      </w:r>
      <w:r w:rsidR="007B5C0D">
        <w:t xml:space="preserve">геометрии </w:t>
      </w:r>
      <w:r w:rsidR="00DD485D">
        <w:t>ЭЭК</w:t>
      </w:r>
      <w:r w:rsidRPr="00DD485D">
        <w:t>:</w:t>
      </w:r>
    </w:p>
    <w:p w:rsidR="00BD48C9" w:rsidRPr="00DD485D" w:rsidRDefault="00BD48C9" w:rsidP="00A552E0">
      <w:pPr>
        <w:ind w:firstLine="706"/>
      </w:pPr>
      <w:r w:rsidRPr="00BD48C9">
        <w:rPr>
          <w:position w:val="-54"/>
          <w:lang w:val="en-US"/>
        </w:rPr>
        <w:object w:dxaOrig="5319" w:dyaOrig="980">
          <v:shape id="_x0000_i1042" type="#_x0000_t75" style="width:313.8pt;height:58.4pt" o:ole="">
            <v:imagedata r:id="rId47" o:title=""/>
          </v:shape>
          <o:OLEObject Type="Embed" ProgID="Equation.DSMT4" ShapeID="_x0000_i1042" DrawAspect="Content" ObjectID="_1593801647" r:id="rId48"/>
        </w:object>
      </w:r>
      <w:r w:rsidRPr="00DD485D">
        <w:t xml:space="preserve">   (1.2.3)</w:t>
      </w:r>
    </w:p>
    <w:p w:rsidR="00BD48C9" w:rsidRPr="00DD485D" w:rsidRDefault="00DD485D" w:rsidP="00BD48C9">
      <w:r w:rsidRPr="00DD485D">
        <w:tab/>
      </w:r>
      <w:r>
        <w:t>Согласно</w:t>
      </w:r>
      <w:r w:rsidR="003F1556">
        <w:t xml:space="preserve"> </w:t>
      </w:r>
      <w:r>
        <w:t>формуле</w:t>
      </w:r>
      <w:r w:rsidRPr="00DD485D">
        <w:t xml:space="preserve"> (1.2.</w:t>
      </w:r>
      <w:r>
        <w:t>3</w:t>
      </w:r>
      <w:r w:rsidRPr="00DD485D">
        <w:t>)</w:t>
      </w:r>
      <w:r>
        <w:t xml:space="preserve"> резонансная частота ППП смещается при намагничивании образца, причем спектральное смещение зависит не только от величины, но и от направления магнитного поля</w:t>
      </w:r>
      <w:r w:rsidR="006847F9">
        <w:t xml:space="preserve"> (рис. 1.2.</w:t>
      </w:r>
      <w:r w:rsidR="007B5C0D">
        <w:t xml:space="preserve">3 </w:t>
      </w:r>
      <w:r w:rsidR="007B5C0D">
        <w:rPr>
          <w:lang w:val="en-US"/>
        </w:rPr>
        <w:t>a</w:t>
      </w:r>
      <w:r w:rsidR="007B5C0D" w:rsidRPr="007B5C0D">
        <w:t>)</w:t>
      </w:r>
      <w:r w:rsidR="006847F9">
        <w:t>)</w:t>
      </w:r>
      <w:r w:rsidR="008A313D">
        <w:t xml:space="preserve">. </w:t>
      </w:r>
    </w:p>
    <w:p w:rsidR="006847F9" w:rsidRDefault="00DD485D" w:rsidP="005A7717">
      <w:pPr>
        <w:ind w:left="1440"/>
      </w:pPr>
      <w:r>
        <w:lastRenderedPageBreak/>
        <w:tab/>
      </w:r>
      <w:r>
        <w:tab/>
      </w:r>
      <w:r>
        <w:tab/>
      </w:r>
      <w:r w:rsidR="005A7717">
        <w:rPr>
          <w:noProof/>
          <w:lang w:eastAsia="ru-RU"/>
        </w:rPr>
        <w:drawing>
          <wp:inline distT="0" distB="0" distL="0" distR="0">
            <wp:extent cx="5682615" cy="4815205"/>
            <wp:effectExtent l="0" t="0" r="0" b="0"/>
            <wp:docPr id="13" name="Picture 13" descr="C:\Users\alexey\Documents\GitHub\Dissertation\дисертация_4\ris1_2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2_3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615" cy="481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7F9">
        <w:t>Рис. 1.2.</w:t>
      </w:r>
      <w:r w:rsidR="009B1DC1">
        <w:t>3</w:t>
      </w:r>
      <w:r w:rsidR="006847F9">
        <w:t xml:space="preserve">. </w:t>
      </w:r>
      <w:r w:rsidR="007B5C0D">
        <w:t xml:space="preserve">а) эскиз МПС и усиление экваториального эффекта Керра в области возбуждения ЛПР </w:t>
      </w:r>
      <w:r w:rsidR="007B5C0D">
        <w:rPr>
          <w:lang w:val="en-US"/>
        </w:rPr>
        <w:t>b</w:t>
      </w:r>
      <w:r w:rsidR="007B5C0D" w:rsidRPr="007B5C0D">
        <w:t xml:space="preserve">) </w:t>
      </w:r>
      <w:r w:rsidR="007B5C0D">
        <w:t>эскиз МПС и усиленный эффект Фарадея в области возбуждения РПРП.</w:t>
      </w:r>
    </w:p>
    <w:p w:rsidR="005A7717" w:rsidRPr="007B5C0D" w:rsidRDefault="005A7717" w:rsidP="005A7717">
      <w:pPr>
        <w:ind w:left="1440"/>
      </w:pPr>
    </w:p>
    <w:p w:rsidR="004F3077" w:rsidRPr="00936941" w:rsidRDefault="003F1556" w:rsidP="008E2555">
      <w:r>
        <w:t>Перейдем к рас</w:t>
      </w:r>
      <w:r w:rsidR="00B23BCE">
        <w:t>с</w:t>
      </w:r>
      <w:r>
        <w:t>мотрению систем, сос</w:t>
      </w:r>
      <w:r w:rsidR="005834AB">
        <w:t>тоящ</w:t>
      </w:r>
      <w:r>
        <w:t>их</w:t>
      </w:r>
      <w:r w:rsidR="005834AB">
        <w:t xml:space="preserve"> из 2D решетки наночастиц золота и слоя </w:t>
      </w:r>
      <w:r w:rsidR="005834AB">
        <w:rPr>
          <w:lang w:val="en-US"/>
        </w:rPr>
        <w:t>Bi</w:t>
      </w:r>
      <w:r w:rsidR="005834AB" w:rsidRPr="005834AB">
        <w:t>:</w:t>
      </w:r>
      <w:r w:rsidR="005834AB">
        <w:rPr>
          <w:lang w:val="en-US"/>
        </w:rPr>
        <w:t>YIG</w:t>
      </w:r>
      <w:r w:rsidR="005834AB">
        <w:t>.</w:t>
      </w:r>
      <w:r w:rsidR="00B23BCE">
        <w:t xml:space="preserve"> Такие структуры примечательны тем, что </w:t>
      </w:r>
      <w:r>
        <w:t xml:space="preserve">в </w:t>
      </w:r>
      <w:r w:rsidR="00B23BCE">
        <w:t>них</w:t>
      </w:r>
      <w:r>
        <w:t xml:space="preserve"> </w:t>
      </w:r>
      <w:r w:rsidR="00B23BCE">
        <w:t xml:space="preserve">можно добиться увеличенного поворота плоскости поляризации в геометрии Фарадея в области РЛПР. В работе </w:t>
      </w:r>
      <w:r w:rsidR="00B23BCE" w:rsidRPr="00B23BCE">
        <w:t>[]</w:t>
      </w:r>
      <w:r w:rsidR="00B23BCE">
        <w:t xml:space="preserve"> было показано, что </w:t>
      </w:r>
      <w:r w:rsidR="00865136">
        <w:t>в области</w:t>
      </w:r>
      <w:r w:rsidR="007B5C0D">
        <w:t>,</w:t>
      </w:r>
      <w:r w:rsidR="00865136">
        <w:t xml:space="preserve"> в которой пропускание стремиться к нулю</w:t>
      </w:r>
      <w:r w:rsidR="00865136" w:rsidRPr="00A272AC">
        <w:t xml:space="preserve"> [</w:t>
      </w:r>
      <w:r w:rsidR="00865136" w:rsidRPr="00865136">
        <w:t xml:space="preserve">], </w:t>
      </w:r>
      <w:r w:rsidR="00865136">
        <w:t>происходит подавление прошедшей волны и рождение новой волны за счет магнитооптической активности.</w:t>
      </w:r>
      <w:r w:rsidR="00936941">
        <w:t xml:space="preserve"> Таким образом можно добиться значительного поворота плоскости поляризации в структуре толщиной </w:t>
      </w:r>
      <w:r w:rsidR="00936941" w:rsidRPr="00936941">
        <w:t xml:space="preserve">~100 </w:t>
      </w:r>
      <w:r w:rsidR="00936941">
        <w:t>нм. Авторами была продемонстрирована численная модель такой структуры и показано, что в области РПЛП данная структура может служить как пластинкой λ</w:t>
      </w:r>
      <w:r w:rsidR="00936941" w:rsidRPr="00936941">
        <w:t>/2</w:t>
      </w:r>
      <w:r w:rsidR="00936941">
        <w:t>,так и пластинкой λ/</w:t>
      </w:r>
      <w:r w:rsidR="00936941" w:rsidRPr="00936941">
        <w:t>4</w:t>
      </w:r>
      <w:r w:rsidR="005A7717">
        <w:t xml:space="preserve"> (рис.1.2.3. </w:t>
      </w:r>
      <w:r w:rsidR="005A7717">
        <w:rPr>
          <w:lang w:val="en-US"/>
        </w:rPr>
        <w:t>b</w:t>
      </w:r>
      <w:r w:rsidR="005A7717" w:rsidRPr="005A7717">
        <w:t>)</w:t>
      </w:r>
      <w:r w:rsidR="005A7717">
        <w:t>)</w:t>
      </w:r>
      <w:r w:rsidR="00936941">
        <w:t>.</w:t>
      </w:r>
    </w:p>
    <w:p w:rsidR="00865136" w:rsidRDefault="006E6A57" w:rsidP="008E2555">
      <w:r>
        <w:t>Стои</w:t>
      </w:r>
      <w:r w:rsidR="00D16284">
        <w:t>т отметить, что данный магнитоо</w:t>
      </w:r>
      <w:r>
        <w:t>п</w:t>
      </w:r>
      <w:r w:rsidR="00D16284">
        <w:t>т</w:t>
      </w:r>
      <w:r>
        <w:t>ический эффект нельзя назвать эффектом Фарадея, так как данный эффект является взаимным</w:t>
      </w:r>
      <w:r w:rsidR="007B5C0D">
        <w:t xml:space="preserve"> </w:t>
      </w:r>
      <w:r w:rsidR="007B5C0D" w:rsidRPr="007B5C0D">
        <w:t>[</w:t>
      </w:r>
      <w:r w:rsidR="007B5C0D">
        <w:t>ссылка на работу</w:t>
      </w:r>
      <w:r w:rsidR="007B5C0D" w:rsidRPr="007B5C0D">
        <w:t>]</w:t>
      </w:r>
      <w:r>
        <w:t>.</w:t>
      </w:r>
    </w:p>
    <w:p w:rsidR="00B3005C" w:rsidRDefault="00B3005C" w:rsidP="00B3005C">
      <w:pPr>
        <w:rPr>
          <w:b/>
          <w:szCs w:val="24"/>
        </w:rPr>
      </w:pPr>
      <w:r w:rsidRPr="00164E7B">
        <w:rPr>
          <w:b/>
          <w:szCs w:val="24"/>
        </w:rPr>
        <w:t>1.2.</w:t>
      </w:r>
      <w:r w:rsidR="00FC56B0">
        <w:rPr>
          <w:b/>
          <w:szCs w:val="24"/>
        </w:rPr>
        <w:t>3</w:t>
      </w:r>
      <w:r w:rsidRPr="00164E7B">
        <w:rPr>
          <w:b/>
          <w:szCs w:val="24"/>
        </w:rPr>
        <w:t>. Нелинейный магнитооптический отклик плазмонной 2</w:t>
      </w:r>
      <w:r w:rsidRPr="00164E7B">
        <w:rPr>
          <w:b/>
          <w:szCs w:val="24"/>
          <w:lang w:val="en-US"/>
        </w:rPr>
        <w:t>D</w:t>
      </w:r>
      <w:r w:rsidRPr="00164E7B">
        <w:rPr>
          <w:b/>
          <w:szCs w:val="24"/>
        </w:rPr>
        <w:t xml:space="preserve"> структуры из наночастиц</w:t>
      </w:r>
    </w:p>
    <w:p w:rsidR="00B3005C" w:rsidRPr="00AD01F4" w:rsidRDefault="00D95EC6" w:rsidP="00D95EC6">
      <w:pPr>
        <w:ind w:firstLine="706"/>
      </w:pPr>
      <w:r>
        <w:lastRenderedPageBreak/>
        <w:t>В рассмотренных выше эффектах</w:t>
      </w:r>
      <w:r w:rsidR="00B3005C">
        <w:t xml:space="preserve"> предполагалось, что отклик среды зависит линейно от величины внешнего поля</w:t>
      </w:r>
      <w:r w:rsidR="00B3005C" w:rsidRPr="00A3323E">
        <w:t xml:space="preserve">: </w:t>
      </w:r>
      <w:r w:rsidR="00B3005C" w:rsidRPr="00CD7FAA">
        <w:rPr>
          <w:position w:val="-4"/>
        </w:rPr>
        <w:object w:dxaOrig="180" w:dyaOrig="279">
          <v:shape id="_x0000_i1043" type="#_x0000_t75" style="width:8.85pt;height:14.25pt" o:ole="">
            <v:imagedata r:id="rId50" o:title=""/>
          </v:shape>
          <o:OLEObject Type="Embed" ProgID="Equation.DSMT4" ShapeID="_x0000_i1043" DrawAspect="Content" ObjectID="_1593801648" r:id="rId51"/>
        </w:object>
      </w:r>
      <w:r w:rsidR="00B3005C" w:rsidRPr="00CD7FAA">
        <w:rPr>
          <w:position w:val="-10"/>
        </w:rPr>
        <w:object w:dxaOrig="840" w:dyaOrig="340">
          <v:shape id="_x0000_i1044" type="#_x0000_t75" style="width:42.1pt;height:17pt" o:ole="">
            <v:imagedata r:id="rId52" o:title=""/>
          </v:shape>
          <o:OLEObject Type="Embed" ProgID="Equation.DSMT4" ShapeID="_x0000_i1044" DrawAspect="Content" ObjectID="_1593801649" r:id="rId53"/>
        </w:object>
      </w:r>
      <w:r w:rsidR="00B3005C">
        <w:t xml:space="preserve">, где </w:t>
      </w:r>
      <w:r w:rsidR="00B3005C" w:rsidRPr="00CD7FAA">
        <w:rPr>
          <w:b/>
          <w:i/>
          <w:lang w:val="en-US"/>
        </w:rPr>
        <w:t>P</w:t>
      </w:r>
      <w:r w:rsidR="00937616">
        <w:rPr>
          <w:i/>
        </w:rPr>
        <w:t>–</w:t>
      </w:r>
      <w:r w:rsidR="00B3005C">
        <w:rPr>
          <w:i/>
        </w:rPr>
        <w:t xml:space="preserve"> </w:t>
      </w:r>
      <w:r w:rsidR="00B3005C">
        <w:t xml:space="preserve">поляризация среды и </w:t>
      </w:r>
      <w:r w:rsidR="00B3005C" w:rsidRPr="00CD7FAA">
        <w:rPr>
          <w:position w:val="-10"/>
        </w:rPr>
        <w:object w:dxaOrig="240" w:dyaOrig="420">
          <v:shape id="_x0000_i1045" type="#_x0000_t75" style="width:12.25pt;height:21.05pt" o:ole="">
            <v:imagedata r:id="rId54" o:title=""/>
          </v:shape>
          <o:OLEObject Type="Embed" ProgID="Equation.DSMT4" ShapeID="_x0000_i1045" DrawAspect="Content" ObjectID="_1593801650" r:id="rId55"/>
        </w:object>
      </w:r>
      <w:r w:rsidR="00937616">
        <w:rPr>
          <w:position w:val="-10"/>
        </w:rPr>
        <w:t> </w:t>
      </w:r>
      <w:r w:rsidR="00937616">
        <w:t>–  т</w:t>
      </w:r>
      <w:r w:rsidR="00B3005C">
        <w:t xml:space="preserve">ензор линейной восприимчивости. В случае, когда поле среды довольно большое (напряженность поля </w:t>
      </w:r>
      <w:r w:rsidR="00BA7250">
        <w:t xml:space="preserve">больше </w:t>
      </w:r>
      <w:r w:rsidR="00B3005C" w:rsidRPr="00CD7FAA">
        <w:rPr>
          <w:b/>
          <w:i/>
          <w:lang w:val="en-US"/>
        </w:rPr>
        <w:t>E</w:t>
      </w:r>
      <w:r w:rsidR="00B3005C">
        <w:t xml:space="preserve"> </w:t>
      </w:r>
      <w:r w:rsidR="00B3005C" w:rsidRPr="00CD7FAA">
        <w:t>~</w:t>
      </w:r>
      <w:r w:rsidR="00B3005C">
        <w:t>10</w:t>
      </w:r>
      <w:r w:rsidR="00B3005C" w:rsidRPr="00CD7FAA">
        <w:rPr>
          <w:vertAlign w:val="superscript"/>
        </w:rPr>
        <w:t>9</w:t>
      </w:r>
      <w:r w:rsidR="00B3005C">
        <w:t>В</w:t>
      </w:r>
      <w:r w:rsidR="00B3005C" w:rsidRPr="00CD7FAA">
        <w:t>/</w:t>
      </w:r>
      <w:r w:rsidR="00B3005C">
        <w:t xml:space="preserve">м), то в поляризации среды возникают нелинейные компоненты на частотах, отличных от </w:t>
      </w:r>
      <w:r w:rsidR="00B3005C" w:rsidRPr="00D81ECA">
        <w:rPr>
          <w:i/>
          <w:lang w:val="en-US"/>
        </w:rPr>
        <w:t>ω</w:t>
      </w:r>
      <w:r w:rsidR="00B3005C">
        <w:t>. В общем случае отклик среды от величины внешнего поля запишется в виде</w:t>
      </w:r>
      <w:r w:rsidR="00B3005C" w:rsidRPr="00AD01F4">
        <w:t>:</w:t>
      </w:r>
    </w:p>
    <w:p w:rsidR="00B3005C" w:rsidRDefault="00D55397" w:rsidP="00B3005C">
      <w:r w:rsidRPr="00D55397">
        <w:rPr>
          <w:position w:val="-38"/>
        </w:rPr>
        <w:object w:dxaOrig="9200" w:dyaOrig="880">
          <v:shape id="_x0000_i1046" type="#_x0000_t75" style="width:459.85pt;height:44.15pt" o:ole="">
            <v:imagedata r:id="rId56" o:title=""/>
          </v:shape>
          <o:OLEObject Type="Embed" ProgID="Equation.DSMT4" ShapeID="_x0000_i1046" DrawAspect="Content" ObjectID="_1593801651" r:id="rId57"/>
        </w:object>
      </w:r>
      <w:r w:rsidR="00B3005C" w:rsidRPr="00785383">
        <w:rPr>
          <w:position w:val="-4"/>
        </w:rPr>
        <w:object w:dxaOrig="180" w:dyaOrig="279">
          <v:shape id="_x0000_i1047" type="#_x0000_t75" style="width:8.85pt;height:14.25pt" o:ole="">
            <v:imagedata r:id="rId50" o:title=""/>
          </v:shape>
          <o:OLEObject Type="Embed" ProgID="Equation.DSMT4" ShapeID="_x0000_i1047" DrawAspect="Content" ObjectID="_1593801652" r:id="rId58"/>
        </w:object>
      </w:r>
    </w:p>
    <w:p w:rsidR="00B3005C" w:rsidRPr="00D55397" w:rsidRDefault="00B3005C" w:rsidP="00B3005C">
      <w:r>
        <w:t>В работе будут исследова</w:t>
      </w:r>
      <w:r w:rsidR="00D95EC6">
        <w:t>ны</w:t>
      </w:r>
      <w:r>
        <w:t xml:space="preserve"> эффекты</w:t>
      </w:r>
      <w:r w:rsidR="00D95EC6">
        <w:t>,</w:t>
      </w:r>
      <w:r>
        <w:t xml:space="preserve"> связанные с нелинейными эффектами второго порядка, поэтому ограничимся рассмотрением квадратичной вос</w:t>
      </w:r>
      <w:r w:rsidR="00D55397">
        <w:t>приимчивости, т. е. вклад нелинейной поляризации будет определяться только следующей компонентной</w:t>
      </w:r>
      <w:r w:rsidR="00D55397" w:rsidRPr="00D55397">
        <w:t xml:space="preserve">: </w:t>
      </w:r>
    </w:p>
    <w:p w:rsidR="00F65B0C" w:rsidRDefault="0057231A" w:rsidP="00B3005C">
      <w:r>
        <w:rPr>
          <w:noProof/>
          <w:position w:val="-16"/>
        </w:rPr>
        <w:object w:dxaOrig="0" w:dyaOrig="0">
          <v:shape id="_x0000_s1044" type="#_x0000_t75" style="position:absolute;left:0;text-align:left;margin-left:87.45pt;margin-top:.6pt;width:230.75pt;height:25.15pt;z-index:251660288">
            <v:imagedata r:id="rId59" o:title=""/>
            <w10:wrap type="square" side="right"/>
          </v:shape>
          <o:OLEObject Type="Embed" ProgID="Equation.DSMT4" ShapeID="_x0000_s1044" DrawAspect="Content" ObjectID="_1593801678" r:id="rId60"/>
        </w:object>
      </w:r>
      <w:r w:rsidR="00F65B0C">
        <w:br w:type="textWrapping" w:clear="all"/>
      </w:r>
      <w:r w:rsidR="00B3005C">
        <w:t xml:space="preserve">В случае, если в объеме нелинейной квадратичной среды соблюдается условие фазового синхронизма </w:t>
      </w:r>
      <w:r w:rsidR="00B3005C" w:rsidRPr="00E81262">
        <w:rPr>
          <w:position w:val="-12"/>
        </w:rPr>
        <w:object w:dxaOrig="999" w:dyaOrig="360">
          <v:shape id="_x0000_i1048" type="#_x0000_t75" style="width:50.25pt;height:18.35pt" o:ole="">
            <v:imagedata r:id="rId61" o:title=""/>
          </v:shape>
          <o:OLEObject Type="Embed" ProgID="Equation.DSMT4" ShapeID="_x0000_i1048" DrawAspect="Content" ObjectID="_1593801653" r:id="rId62"/>
        </w:object>
      </w:r>
      <w:r w:rsidR="00B3005C">
        <w:t xml:space="preserve">для волновых векторов полей на основной и удвоенной частотах, то когерентное излучение на частоте </w:t>
      </w:r>
      <w:r w:rsidR="00B3005C" w:rsidRPr="00E81262">
        <w:rPr>
          <w:i/>
          <w:lang w:val="en-US"/>
        </w:rPr>
        <w:t>ω</w:t>
      </w:r>
      <w:r w:rsidR="00B3005C" w:rsidRPr="00E81262">
        <w:t xml:space="preserve"> </w:t>
      </w:r>
      <w:r w:rsidR="00B3005C">
        <w:t xml:space="preserve">будет эффективно преобразовываться в излучение на частоте </w:t>
      </w:r>
      <w:r w:rsidR="00B3005C" w:rsidRPr="00E81262">
        <w:rPr>
          <w:i/>
        </w:rPr>
        <w:t>2ω</w:t>
      </w:r>
      <w:r w:rsidR="00B3005C">
        <w:rPr>
          <w:i/>
        </w:rPr>
        <w:t xml:space="preserve">. </w:t>
      </w:r>
      <w:r w:rsidR="00B3005C">
        <w:t xml:space="preserve">Данный эффект называется </w:t>
      </w:r>
      <w:r w:rsidR="00B3005C" w:rsidRPr="00D55397">
        <w:rPr>
          <w:i/>
        </w:rPr>
        <w:t>генерацией второй гармоники</w:t>
      </w:r>
      <w:r w:rsidR="00B3005C">
        <w:t xml:space="preserve"> (ВГ).</w:t>
      </w:r>
    </w:p>
    <w:p w:rsidR="004F3077" w:rsidRDefault="00F65B0C" w:rsidP="008E2555">
      <w:r>
        <w:tab/>
        <w:t>Как</w:t>
      </w:r>
      <w:r w:rsidRPr="00F65B0C">
        <w:t xml:space="preserve"> </w:t>
      </w:r>
      <w:r>
        <w:t>следует</w:t>
      </w:r>
      <w:r w:rsidRPr="00F65B0C">
        <w:t xml:space="preserve"> </w:t>
      </w:r>
      <w:r>
        <w:t>из</w:t>
      </w:r>
      <w:r w:rsidRPr="00F65B0C">
        <w:t xml:space="preserve"> </w:t>
      </w:r>
      <w:r>
        <w:t>уравнения</w:t>
      </w:r>
      <w:r w:rsidRPr="00F65B0C">
        <w:t xml:space="preserve"> (1.2.</w:t>
      </w:r>
      <w:r>
        <w:t>5</w:t>
      </w:r>
      <w:r w:rsidRPr="00F65B0C">
        <w:t>)</w:t>
      </w:r>
      <w:r>
        <w:t xml:space="preserve"> для генерации ВГ необходимым условием является отличие </w:t>
      </w:r>
      <w:r w:rsidR="00D55397">
        <w:t xml:space="preserve">квадратичной восприимчивости </w:t>
      </w:r>
      <w:r w:rsidRPr="00CD7FAA">
        <w:rPr>
          <w:position w:val="-10"/>
        </w:rPr>
        <w:object w:dxaOrig="440" w:dyaOrig="480">
          <v:shape id="_x0000_i1049" type="#_x0000_t75" style="width:22.4pt;height:23.75pt" o:ole="">
            <v:imagedata r:id="rId63" o:title=""/>
          </v:shape>
          <o:OLEObject Type="Embed" ProgID="Equation.DSMT4" ShapeID="_x0000_i1049" DrawAspect="Content" ObjectID="_1593801654" r:id="rId64"/>
        </w:object>
      </w:r>
      <w:r>
        <w:t xml:space="preserve"> </w:t>
      </w:r>
      <w:r w:rsidR="00B812E3">
        <w:t>от нуля. В результате этого, для центросимметричных сред в дипольном приближении генерации ВГ быть не может</w:t>
      </w:r>
      <w:r w:rsidR="004345CB">
        <w:t>. Действительно, для центросимметричных сред в дипольном приближении</w:t>
      </w:r>
      <w:r w:rsidR="004345CB" w:rsidRPr="004345CB">
        <w:t xml:space="preserve">: </w:t>
      </w:r>
      <w:r w:rsidR="004345CB" w:rsidRPr="00CD7FAA">
        <w:rPr>
          <w:position w:val="-10"/>
        </w:rPr>
        <w:object w:dxaOrig="1540" w:dyaOrig="480">
          <v:shape id="_x0000_i1050" type="#_x0000_t75" style="width:79.45pt;height:23.75pt" o:ole="">
            <v:imagedata r:id="rId65" o:title=""/>
          </v:shape>
          <o:OLEObject Type="Embed" ProgID="Equation.DSMT4" ShapeID="_x0000_i1050" DrawAspect="Content" ObjectID="_1593801655" r:id="rId66"/>
        </w:object>
      </w:r>
      <w:r w:rsidR="004345CB">
        <w:t xml:space="preserve">, что возможно только </w:t>
      </w:r>
      <w:r w:rsidR="00D95EC6">
        <w:t xml:space="preserve">при условии </w:t>
      </w:r>
      <w:r w:rsidR="00D55397" w:rsidRPr="00CD7FAA">
        <w:rPr>
          <w:position w:val="-10"/>
        </w:rPr>
        <w:object w:dxaOrig="800" w:dyaOrig="480">
          <v:shape id="_x0000_i1051" type="#_x0000_t75" style="width:40.75pt;height:23.75pt" o:ole="">
            <v:imagedata r:id="rId67" o:title=""/>
          </v:shape>
          <o:OLEObject Type="Embed" ProgID="Equation.DSMT4" ShapeID="_x0000_i1051" DrawAspect="Content" ObjectID="_1593801656" r:id="rId68"/>
        </w:object>
      </w:r>
      <w:r w:rsidR="004345CB">
        <w:t xml:space="preserve">. </w:t>
      </w:r>
    </w:p>
    <w:p w:rsidR="0056296F" w:rsidRDefault="004345CB" w:rsidP="008E2555">
      <w:r>
        <w:tab/>
        <w:t xml:space="preserve">Для границы раздела двух сред нарушается симметрия вдоль оси </w:t>
      </w:r>
      <w:r>
        <w:rPr>
          <w:lang w:val="en-US"/>
        </w:rPr>
        <w:t>Z</w:t>
      </w:r>
      <w:r>
        <w:t xml:space="preserve">, поэтому на поверхности границы раздела будет </w:t>
      </w:r>
      <w:r w:rsidR="0056296F">
        <w:t xml:space="preserve">наблюдаться </w:t>
      </w:r>
      <w:r w:rsidR="00D55397">
        <w:t xml:space="preserve">поверхностная </w:t>
      </w:r>
      <w:r>
        <w:t xml:space="preserve">ВГ. </w:t>
      </w:r>
      <w:r w:rsidR="0056296F">
        <w:t>Генерация ВГ от поверхности оказ</w:t>
      </w:r>
      <w:r w:rsidR="00D55397">
        <w:t>ывается</w:t>
      </w:r>
      <w:r w:rsidR="0056296F">
        <w:t xml:space="preserve"> эффективной для характеризации различных химических и электронных процессов на поверхности. </w:t>
      </w:r>
    </w:p>
    <w:p w:rsidR="0056296F" w:rsidRDefault="0056296F" w:rsidP="008E2555">
      <w:pPr>
        <w:rPr>
          <w:position w:val="-10"/>
        </w:rPr>
      </w:pPr>
      <w:r>
        <w:tab/>
      </w:r>
      <w:r w:rsidR="00E70D83">
        <w:t>Кроме того, п</w:t>
      </w:r>
      <w:r>
        <w:t>ри рассмотрении среды обладающей магнитными свойствами, интенсивность сигнала второй гармоники будет зависеть от намагниченности среды</w:t>
      </w:r>
      <w:r w:rsidR="00E70D83">
        <w:t xml:space="preserve"> (</w:t>
      </w:r>
      <w:r w:rsidR="00E70D83" w:rsidRPr="00E70D83">
        <w:rPr>
          <w:b/>
          <w:i/>
          <w:lang w:val="en-US"/>
        </w:rPr>
        <w:t>M</w:t>
      </w:r>
      <w:r w:rsidR="00E70D83">
        <w:t>)</w:t>
      </w:r>
      <w:r>
        <w:t>. Действительно, в выражении для дипольной к</w:t>
      </w:r>
      <w:r w:rsidR="00E70D83">
        <w:t>вадратичной восприимчивости поя</w:t>
      </w:r>
      <w:r>
        <w:t>в</w:t>
      </w:r>
      <w:r w:rsidR="00E70D83">
        <w:t>л</w:t>
      </w:r>
      <w:r>
        <w:t>яется добавка, зависящая от намагниченности</w:t>
      </w:r>
      <w:r w:rsidRPr="0056296F">
        <w:t>:</w:t>
      </w:r>
      <w:r w:rsidR="00E70D83">
        <w:t xml:space="preserve"> </w:t>
      </w:r>
      <w:r w:rsidR="00D95EC6" w:rsidRPr="00CD7FAA">
        <w:rPr>
          <w:position w:val="-10"/>
        </w:rPr>
        <w:object w:dxaOrig="2860" w:dyaOrig="480">
          <v:shape id="_x0000_i1052" type="#_x0000_t75" style="width:148.1pt;height:23.75pt" o:ole="">
            <v:imagedata r:id="rId69" o:title=""/>
          </v:shape>
          <o:OLEObject Type="Embed" ProgID="Equation.DSMT4" ShapeID="_x0000_i1052" DrawAspect="Content" ObjectID="_1593801657" r:id="rId70"/>
        </w:object>
      </w:r>
    </w:p>
    <w:p w:rsidR="00E70D83" w:rsidRPr="000906AB" w:rsidRDefault="009339E8" w:rsidP="008E2555">
      <w:pPr>
        <w:rPr>
          <w:position w:val="-10"/>
        </w:rPr>
      </w:pPr>
      <w:r>
        <w:rPr>
          <w:position w:val="-10"/>
        </w:rPr>
        <w:tab/>
      </w:r>
      <w:r w:rsidR="003876A9" w:rsidRPr="00D95EC6">
        <w:rPr>
          <w:position w:val="-10"/>
          <w:highlight w:val="yellow"/>
        </w:rPr>
        <w:t>Магнитная среда прив</w:t>
      </w:r>
      <w:r w:rsidR="00D95EC6" w:rsidRPr="00D95EC6">
        <w:rPr>
          <w:position w:val="-10"/>
          <w:highlight w:val="yellow"/>
        </w:rPr>
        <w:t>одит к нарушению симметрии</w:t>
      </w:r>
      <w:r w:rsidR="003876A9">
        <w:rPr>
          <w:position w:val="-10"/>
        </w:rPr>
        <w:t xml:space="preserve"> и в нелинейной поляризации (1.2.5) появляются компоненты, зависящие </w:t>
      </w:r>
      <w:r w:rsidR="000906AB">
        <w:rPr>
          <w:position w:val="-10"/>
        </w:rPr>
        <w:t xml:space="preserve">от </w:t>
      </w:r>
      <w:r w:rsidR="003876A9">
        <w:rPr>
          <w:position w:val="-10"/>
        </w:rPr>
        <w:t>статической намагниченности</w:t>
      </w:r>
      <w:r w:rsidR="003876A9" w:rsidRPr="003876A9">
        <w:rPr>
          <w:position w:val="-10"/>
        </w:rPr>
        <w:t>:</w:t>
      </w:r>
    </w:p>
    <w:p w:rsidR="003876A9" w:rsidRPr="000906AB" w:rsidRDefault="0057231A" w:rsidP="008E2555">
      <w:pPr>
        <w:rPr>
          <w:position w:val="-10"/>
        </w:rPr>
      </w:pPr>
      <w:r>
        <w:rPr>
          <w:noProof/>
          <w:position w:val="-10"/>
          <w:lang w:eastAsia="ru-RU"/>
        </w:rPr>
        <w:object w:dxaOrig="0" w:dyaOrig="0">
          <v:shape id="_x0000_s1066" type="#_x0000_t75" style="position:absolute;left:0;text-align:left;margin-left:82.9pt;margin-top:5.5pt;width:286.7pt;height:28.15pt;z-index:251661312">
            <v:imagedata r:id="rId71" o:title=""/>
            <w10:wrap type="square" side="right"/>
          </v:shape>
          <o:OLEObject Type="Embed" ProgID="Equation.DSMT4" ShapeID="_x0000_s1066" DrawAspect="Content" ObjectID="_1593801679" r:id="rId72"/>
        </w:object>
      </w:r>
    </w:p>
    <w:p w:rsidR="003876A9" w:rsidRPr="000906AB" w:rsidRDefault="003876A9" w:rsidP="008E2555">
      <w:r w:rsidRPr="000906AB">
        <w:rPr>
          <w:position w:val="-10"/>
        </w:rPr>
        <w:tab/>
      </w:r>
    </w:p>
    <w:p w:rsidR="004F3077" w:rsidRPr="00FD2E66" w:rsidRDefault="00FD2E66" w:rsidP="008E2555">
      <w:r>
        <w:lastRenderedPageBreak/>
        <w:t>Пр</w:t>
      </w:r>
      <w:r w:rsidR="000906AB">
        <w:t xml:space="preserve">и этом, как и для немагнитной среды, объемная магнитоиндуцированная ВГ в дипольном приближении запрещена, так как при инверсии координат, направление намагниченности не меняется. </w:t>
      </w:r>
    </w:p>
    <w:p w:rsidR="004F3077" w:rsidRPr="0059198E" w:rsidRDefault="000906AB" w:rsidP="008E2555">
      <w:r>
        <w:tab/>
        <w:t xml:space="preserve">В результате, для магнитоиндуцированной среды нелинейная компонента </w:t>
      </w:r>
      <w:r w:rsidR="0059198E">
        <w:t xml:space="preserve">поляризации </w:t>
      </w:r>
      <w:r>
        <w:t>запишется в виде</w:t>
      </w:r>
      <w:r w:rsidRPr="000906AB">
        <w:t xml:space="preserve">: </w:t>
      </w:r>
    </w:p>
    <w:p w:rsidR="000906AB" w:rsidRPr="0059198E" w:rsidRDefault="0057231A" w:rsidP="008E2555">
      <w:r>
        <w:rPr>
          <w:noProof/>
          <w:lang w:eastAsia="ru-RU"/>
        </w:rPr>
        <w:object w:dxaOrig="0" w:dyaOrig="0">
          <v:shape id="_x0000_s1067" type="#_x0000_t75" style="position:absolute;left:0;text-align:left;margin-left:78.15pt;margin-top:5.95pt;width:329.65pt;height:32.1pt;z-index:251662336">
            <v:imagedata r:id="rId73" o:title=""/>
            <w10:wrap type="square" side="right"/>
          </v:shape>
          <o:OLEObject Type="Embed" ProgID="Equation.DSMT4" ShapeID="_x0000_s1067" DrawAspect="Content" ObjectID="_1593801680" r:id="rId74"/>
        </w:object>
      </w:r>
    </w:p>
    <w:p w:rsidR="004F3077" w:rsidRPr="00F65B0C" w:rsidRDefault="004F3077" w:rsidP="008E2555"/>
    <w:p w:rsidR="004F3077" w:rsidRDefault="0059198E" w:rsidP="008E2555">
      <w:r>
        <w:t xml:space="preserve">где </w:t>
      </w:r>
      <w:r w:rsidR="00D95EC6" w:rsidRPr="0059198E">
        <w:rPr>
          <w:position w:val="-14"/>
        </w:rPr>
        <w:object w:dxaOrig="460" w:dyaOrig="380">
          <v:shape id="_x0000_i1053" type="#_x0000_t75" style="width:29.9pt;height:25.15pt" o:ole="">
            <v:imagedata r:id="rId75" o:title=""/>
          </v:shape>
          <o:OLEObject Type="Embed" ProgID="Equation.DSMT4" ShapeID="_x0000_i1053" DrawAspect="Content" ObjectID="_1593801658" r:id="rId76"/>
        </w:object>
      </w:r>
      <w:r>
        <w:t xml:space="preserve">- часть тензора нелинейной восприимчивости, не зависящая от намагниченности и </w:t>
      </w:r>
      <w:r w:rsidR="00D95EC6" w:rsidRPr="0059198E">
        <w:rPr>
          <w:position w:val="-14"/>
        </w:rPr>
        <w:object w:dxaOrig="540" w:dyaOrig="380">
          <v:shape id="_x0000_i1054" type="#_x0000_t75" style="width:38.05pt;height:26.5pt" o:ole="">
            <v:imagedata r:id="rId77" o:title=""/>
          </v:shape>
          <o:OLEObject Type="Embed" ProgID="Equation.DSMT4" ShapeID="_x0000_i1054" DrawAspect="Content" ObjectID="_1593801659" r:id="rId78"/>
        </w:object>
      </w:r>
      <w:r>
        <w:t xml:space="preserve"> - часть тензора, зависящая от намагниченности. </w:t>
      </w:r>
    </w:p>
    <w:p w:rsidR="00F75590" w:rsidRPr="00B65280" w:rsidRDefault="00B65280" w:rsidP="008E2555">
      <w:r>
        <w:tab/>
        <w:t>Тогда интенсивность ВГ запишется в следующем виде</w:t>
      </w:r>
      <w:r w:rsidRPr="00B65280">
        <w:t xml:space="preserve">: </w:t>
      </w:r>
    </w:p>
    <w:p w:rsidR="00B65280" w:rsidRPr="00B65280" w:rsidRDefault="00B65280" w:rsidP="008E2555"/>
    <w:p w:rsidR="0059198E" w:rsidRPr="00F65B0C" w:rsidRDefault="0057231A" w:rsidP="008E2555">
      <w:r>
        <w:rPr>
          <w:noProof/>
          <w:lang w:eastAsia="ru-RU"/>
        </w:rPr>
        <w:object w:dxaOrig="0" w:dyaOrig="0">
          <v:shape id="_x0000_s1068" type="#_x0000_t75" style="position:absolute;left:0;text-align:left;margin-left:67.05pt;margin-top:-14.85pt;width:344.65pt;height:50.15pt;z-index:251663360">
            <v:imagedata r:id="rId79" o:title=""/>
            <w10:wrap type="square" side="right"/>
          </v:shape>
          <o:OLEObject Type="Embed" ProgID="Equation.DSMT4" ShapeID="_x0000_s1068" DrawAspect="Content" ObjectID="_1593801681" r:id="rId80"/>
        </w:object>
      </w:r>
    </w:p>
    <w:p w:rsidR="004F3077" w:rsidRPr="00F65B0C" w:rsidRDefault="004F3077" w:rsidP="008E2555"/>
    <w:p w:rsidR="004F3077" w:rsidRPr="008D635D" w:rsidRDefault="008D635D" w:rsidP="008E2555">
      <w:r>
        <w:t xml:space="preserve">где </w:t>
      </w:r>
      <w:r w:rsidRPr="008D635D">
        <w:rPr>
          <w:position w:val="-4"/>
        </w:rPr>
        <w:object w:dxaOrig="300" w:dyaOrig="300">
          <v:shape id="_x0000_i1055" type="#_x0000_t75" style="width:19.7pt;height:19.7pt" o:ole="">
            <v:imagedata r:id="rId81" o:title=""/>
          </v:shape>
          <o:OLEObject Type="Embed" ProgID="Equation.DSMT4" ShapeID="_x0000_i1055" DrawAspect="Content" ObjectID="_1593801660" r:id="rId82"/>
        </w:object>
      </w:r>
      <w:r>
        <w:t xml:space="preserve">-интенсивность накачки , </w:t>
      </w:r>
      <w:r w:rsidRPr="008D635D">
        <w:rPr>
          <w:position w:val="-4"/>
        </w:rPr>
        <w:object w:dxaOrig="260" w:dyaOrig="240">
          <v:shape id="_x0000_i1056" type="#_x0000_t75" style="width:17pt;height:15.6pt" o:ole="">
            <v:imagedata r:id="rId83" o:title=""/>
          </v:shape>
          <o:OLEObject Type="Embed" ProgID="Equation.DSMT4" ShapeID="_x0000_i1056" DrawAspect="Content" ObjectID="_1593801661" r:id="rId84"/>
        </w:object>
      </w:r>
      <w:r>
        <w:t>- величина фазовой задержки между магнитной и немагнитной компонентой поля</w:t>
      </w:r>
    </w:p>
    <w:p w:rsidR="004F3077" w:rsidRPr="00680F4D" w:rsidRDefault="00DC4822" w:rsidP="008E2555">
      <w:r>
        <w:tab/>
        <w:t xml:space="preserve">Из формулы (1.2.8) следует, что для характеристики магнитоиндуцированной ВГ </w:t>
      </w:r>
      <w:r w:rsidR="009B038D">
        <w:t>необходимо</w:t>
      </w:r>
      <w:r>
        <w:t xml:space="preserve"> знать величину фазовой задержки </w:t>
      </w:r>
      <w:r w:rsidRPr="008D635D">
        <w:rPr>
          <w:position w:val="-4"/>
        </w:rPr>
        <w:object w:dxaOrig="260" w:dyaOrig="240">
          <v:shape id="_x0000_i1057" type="#_x0000_t75" style="width:17pt;height:15.6pt" o:ole="">
            <v:imagedata r:id="rId83" o:title=""/>
          </v:shape>
          <o:OLEObject Type="Embed" ProgID="Equation.DSMT4" ShapeID="_x0000_i1057" DrawAspect="Content" ObjectID="_1593801662" r:id="rId85"/>
        </w:object>
      </w:r>
      <w:r>
        <w:t>.</w:t>
      </w:r>
      <w:r w:rsidR="009B038D">
        <w:t xml:space="preserve"> Информацию о фазе ВГ можно получить исходя из интерферометрии ВГ. Методика измерения предполагает, что поле на частоте ВГ интерферирует с полями от эталонного источника с контролируемой фазовой задержкой</w:t>
      </w:r>
      <w:r w:rsidR="009B038D" w:rsidRPr="009B038D">
        <w:t xml:space="preserve"> []. </w:t>
      </w:r>
      <w:r w:rsidR="00680F4D">
        <w:t xml:space="preserve">Изменение фазовой задержки может происходить за счет изменения давление газа или за счет изменения расстояния между эталонным источником и исследуемым образцом. </w:t>
      </w:r>
    </w:p>
    <w:p w:rsidR="004F3077" w:rsidRPr="00C12EF0" w:rsidRDefault="00680F4D" w:rsidP="008E2555">
      <w:r>
        <w:tab/>
      </w:r>
      <w:r w:rsidR="00AB6080">
        <w:t>Вернемся к рассмотрению плазмонных</w:t>
      </w:r>
      <w:r w:rsidR="00E45366">
        <w:t xml:space="preserve"> структур</w:t>
      </w:r>
      <w:r w:rsidR="00B22A7D">
        <w:t>. Как было показано выше, в случае ЛПР происходит усиление локального поля в области наночастицы (1.</w:t>
      </w:r>
      <w:r w:rsidR="00D95EC6">
        <w:t>1</w:t>
      </w:r>
      <w:r w:rsidR="00B22A7D">
        <w:t>.</w:t>
      </w:r>
      <w:r w:rsidR="00D95EC6">
        <w:t>6</w:t>
      </w:r>
      <w:r w:rsidR="00B22A7D">
        <w:t>)</w:t>
      </w:r>
      <w:r w:rsidR="00C12EF0">
        <w:t>. Тогда нелинейный отклик ВГ от наночастицы запишется в следующем виде</w:t>
      </w:r>
      <w:r w:rsidR="00C12EF0" w:rsidRPr="00C12EF0">
        <w:t xml:space="preserve">: </w:t>
      </w:r>
    </w:p>
    <w:p w:rsidR="00C12EF0" w:rsidRPr="008058AA" w:rsidRDefault="0057231A" w:rsidP="008E2555">
      <w:r>
        <w:rPr>
          <w:noProof/>
          <w:lang w:eastAsia="ru-RU"/>
        </w:rPr>
        <w:object w:dxaOrig="0" w:dyaOrig="0">
          <v:shape id="_x0000_s1069" type="#_x0000_t75" style="position:absolute;left:0;text-align:left;margin-left:78.15pt;margin-top:3.5pt;width:364.65pt;height:24.1pt;z-index:251664384">
            <v:imagedata r:id="rId86" o:title=""/>
            <w10:wrap type="square" side="right"/>
          </v:shape>
          <o:OLEObject Type="Embed" ProgID="Equation.DSMT4" ShapeID="_x0000_s1069" DrawAspect="Content" ObjectID="_1593801682" r:id="rId87"/>
        </w:object>
      </w:r>
      <w:r w:rsidR="00C12EF0" w:rsidRPr="008058AA">
        <w:tab/>
      </w:r>
    </w:p>
    <w:p w:rsidR="004F3077" w:rsidRPr="00F65B0C" w:rsidRDefault="004F3077" w:rsidP="008E2555"/>
    <w:p w:rsidR="00B50602" w:rsidRDefault="00B50602" w:rsidP="008E2555">
      <w:r>
        <w:tab/>
      </w:r>
      <w:r w:rsidR="00F313D3">
        <w:t>Согласно формуле (1.2.9) интенсивность ВГ пропорциональна четвертой степени фактора локального поля на частоте накачки</w:t>
      </w:r>
      <w:r>
        <w:t xml:space="preserve"> и квадрату фактора локального поля на удвоенной частоте</w:t>
      </w:r>
      <w:r w:rsidR="00F313D3">
        <w:t>.</w:t>
      </w:r>
    </w:p>
    <w:p w:rsidR="00A27562" w:rsidRDefault="00B50602" w:rsidP="008E2555">
      <w:r>
        <w:tab/>
      </w:r>
      <w:r w:rsidR="00BA7003">
        <w:t>Данная модель хорошо сходится с экспериментальными результатами</w:t>
      </w:r>
      <w:r w:rsidR="00BA7003" w:rsidRPr="00BA7003">
        <w:t>,</w:t>
      </w:r>
      <w:r w:rsidR="00BA7003">
        <w:t xml:space="preserve"> что показано в работе </w:t>
      </w:r>
      <w:r w:rsidR="00BA7003" w:rsidRPr="00BA7003">
        <w:t>[</w:t>
      </w:r>
      <w:r w:rsidR="00BA7003">
        <w:rPr>
          <w:lang w:val="en-US"/>
        </w:rPr>
        <w:t>locale</w:t>
      </w:r>
      <w:r w:rsidR="00BA7003" w:rsidRPr="00BA7003">
        <w:t xml:space="preserve"> </w:t>
      </w:r>
      <w:r w:rsidR="00BA7003">
        <w:rPr>
          <w:lang w:val="en-US"/>
        </w:rPr>
        <w:t>filed</w:t>
      </w:r>
      <w:r w:rsidR="00BA7003" w:rsidRPr="00BA7003">
        <w:t xml:space="preserve"> </w:t>
      </w:r>
      <w:r w:rsidR="00BA7003">
        <w:rPr>
          <w:lang w:val="en-US"/>
        </w:rPr>
        <w:t>enhancement</w:t>
      </w:r>
      <w:r w:rsidR="00BA7003" w:rsidRPr="00BA7003">
        <w:t xml:space="preserve"> </w:t>
      </w:r>
      <w:r w:rsidR="00BA7003">
        <w:rPr>
          <w:lang w:val="en-US"/>
        </w:rPr>
        <w:t>on</w:t>
      </w:r>
      <w:r w:rsidR="00BA7003" w:rsidRPr="00BA7003">
        <w:t xml:space="preserve"> </w:t>
      </w:r>
      <w:r w:rsidR="00BA7003">
        <w:rPr>
          <w:lang w:val="en-US"/>
        </w:rPr>
        <w:t>rough</w:t>
      </w:r>
      <w:r w:rsidR="00BA7003" w:rsidRPr="00BA7003">
        <w:t xml:space="preserve"> </w:t>
      </w:r>
      <w:r w:rsidR="00BA7003">
        <w:rPr>
          <w:lang w:val="en-US"/>
        </w:rPr>
        <w:t>surfaces</w:t>
      </w:r>
      <w:r w:rsidR="00BA7003" w:rsidRPr="00BA7003">
        <w:t xml:space="preserve"> </w:t>
      </w:r>
      <w:r w:rsidR="00BA7003">
        <w:rPr>
          <w:lang w:val="en-US"/>
        </w:rPr>
        <w:t>of</w:t>
      </w:r>
      <w:r w:rsidR="00BA7003" w:rsidRPr="00BA7003">
        <w:t xml:space="preserve"> </w:t>
      </w:r>
      <w:r w:rsidR="00BA7003">
        <w:rPr>
          <w:lang w:val="en-US"/>
        </w:rPr>
        <w:t>metals</w:t>
      </w:r>
      <w:r w:rsidR="00BA7003" w:rsidRPr="00BA7003">
        <w:t>...]</w:t>
      </w:r>
      <w:r w:rsidR="00BA7003">
        <w:t>. Авторы исследовали локальное усиление ВГ в области ЛПР и получили хорошее согласие эксперимента с формулой (1.2.9).</w:t>
      </w:r>
      <w:r w:rsidR="00692B57">
        <w:t xml:space="preserve"> Рассмотренная модель состояла из </w:t>
      </w:r>
      <w:r w:rsidR="00C24719">
        <w:t>разупорядочено</w:t>
      </w:r>
      <w:r w:rsidR="00692B57">
        <w:t xml:space="preserve"> расположенных наночастиц. В случае упорядоченно расположенных наночастиц, в спектрах будет наблюдаться РПРП. </w:t>
      </w:r>
      <w:r w:rsidR="003C7177">
        <w:t>Исследован</w:t>
      </w:r>
      <w:r w:rsidR="007005B7">
        <w:t xml:space="preserve">ие </w:t>
      </w:r>
      <w:r w:rsidR="007005B7">
        <w:lastRenderedPageBreak/>
        <w:t>генерации ВГ в области РПРП производилось в довольно малом количестве работ</w:t>
      </w:r>
      <w:r w:rsidR="003C7177">
        <w:t xml:space="preserve"> </w:t>
      </w:r>
      <w:r w:rsidR="003C7177" w:rsidRPr="003C7177">
        <w:t>[</w:t>
      </w:r>
      <w:r w:rsidR="003C7177">
        <w:t>ссылки из статьи иры</w:t>
      </w:r>
      <w:r w:rsidR="003C7177" w:rsidRPr="003C7177">
        <w:t xml:space="preserve">]. </w:t>
      </w:r>
      <w:r w:rsidR="007005B7">
        <w:t xml:space="preserve">Например, </w:t>
      </w:r>
      <w:r w:rsidR="007005B7">
        <w:rPr>
          <w:highlight w:val="red"/>
        </w:rPr>
        <w:t>в</w:t>
      </w:r>
      <w:r w:rsidR="003C7177" w:rsidRPr="00C24719">
        <w:rPr>
          <w:highlight w:val="red"/>
        </w:rPr>
        <w:t xml:space="preserve"> работе [</w:t>
      </w:r>
      <w:r w:rsidR="007005B7">
        <w:t>Surface lattice resonances in second-harmonic generation from metasurfaces</w:t>
      </w:r>
      <w:r w:rsidR="003C7177" w:rsidRPr="00C24719">
        <w:rPr>
          <w:highlight w:val="red"/>
        </w:rPr>
        <w:t xml:space="preserve">] </w:t>
      </w:r>
      <w:r w:rsidR="007005B7">
        <w:rPr>
          <w:highlight w:val="red"/>
        </w:rPr>
        <w:t xml:space="preserve">исследовалась </w:t>
      </w:r>
      <w:r w:rsidR="007005B7" w:rsidRPr="007005B7">
        <w:rPr>
          <w:highlight w:val="red"/>
        </w:rPr>
        <w:t>2</w:t>
      </w:r>
      <w:r w:rsidR="007005B7">
        <w:rPr>
          <w:highlight w:val="red"/>
          <w:lang w:val="en-US"/>
        </w:rPr>
        <w:t>D</w:t>
      </w:r>
      <w:r w:rsidR="007005B7" w:rsidRPr="007005B7">
        <w:rPr>
          <w:highlight w:val="red"/>
        </w:rPr>
        <w:t xml:space="preserve"> </w:t>
      </w:r>
      <w:r w:rsidR="007005B7">
        <w:rPr>
          <w:highlight w:val="red"/>
        </w:rPr>
        <w:t>решетка из золотых наночастиц. Б</w:t>
      </w:r>
      <w:r w:rsidR="003C7177" w:rsidRPr="00C24719">
        <w:rPr>
          <w:highlight w:val="red"/>
        </w:rPr>
        <w:t xml:space="preserve">ыло показано, что </w:t>
      </w:r>
      <w:r w:rsidR="007005B7">
        <w:rPr>
          <w:highlight w:val="red"/>
        </w:rPr>
        <w:t xml:space="preserve">в области где происходит возбуждение РПРП наблюдается </w:t>
      </w:r>
      <w:r w:rsidR="006A560D">
        <w:rPr>
          <w:highlight w:val="red"/>
        </w:rPr>
        <w:t xml:space="preserve">увеличение второй гармоники </w:t>
      </w:r>
      <w:r w:rsidR="007005B7">
        <w:rPr>
          <w:highlight w:val="red"/>
        </w:rPr>
        <w:t xml:space="preserve">на порядок по сравнению с областью, где данное возбуждение отсутствует (рис. 1.2.4 </w:t>
      </w:r>
      <w:r w:rsidR="007005B7">
        <w:rPr>
          <w:highlight w:val="red"/>
          <w:lang w:val="en-US"/>
        </w:rPr>
        <w:t>a</w:t>
      </w:r>
      <w:r w:rsidR="007005B7" w:rsidRPr="007005B7">
        <w:rPr>
          <w:highlight w:val="red"/>
        </w:rPr>
        <w:t>)</w:t>
      </w:r>
      <w:r w:rsidR="007005B7">
        <w:rPr>
          <w:highlight w:val="red"/>
        </w:rPr>
        <w:t>).</w:t>
      </w:r>
      <w:r w:rsidR="003C7177">
        <w:t xml:space="preserve"> </w:t>
      </w:r>
      <w:r w:rsidR="003C7177">
        <w:tab/>
      </w:r>
    </w:p>
    <w:p w:rsidR="00F313D3" w:rsidRDefault="003C7177" w:rsidP="007005B7">
      <w:r>
        <w:tab/>
      </w:r>
      <w:r w:rsidR="008058AA">
        <w:t>Простейшей системой</w:t>
      </w:r>
      <w:r>
        <w:t>, включающие в себя магнитооптику и пла</w:t>
      </w:r>
      <w:r w:rsidR="0035113A">
        <w:t xml:space="preserve">змонику является ферромагнитная </w:t>
      </w:r>
      <w:r>
        <w:t>решетка наночастиц. В</w:t>
      </w:r>
      <w:r w:rsidRPr="0024060A">
        <w:t xml:space="preserve"> </w:t>
      </w:r>
      <w:r>
        <w:t>работе</w:t>
      </w:r>
      <w:r w:rsidRPr="0024060A">
        <w:t xml:space="preserve"> [</w:t>
      </w:r>
      <w:r w:rsidR="0024060A" w:rsidRPr="0024060A">
        <w:rPr>
          <w:lang w:val="en-US"/>
        </w:rPr>
        <w:t>Plasmonic</w:t>
      </w:r>
      <w:r w:rsidR="0024060A" w:rsidRPr="0024060A">
        <w:t xml:space="preserve"> </w:t>
      </w:r>
      <w:r w:rsidR="0024060A" w:rsidRPr="0024060A">
        <w:rPr>
          <w:lang w:val="en-US"/>
        </w:rPr>
        <w:t>enhancement</w:t>
      </w:r>
      <w:r w:rsidR="0024060A" w:rsidRPr="0024060A">
        <w:t xml:space="preserve"> </w:t>
      </w:r>
      <w:r w:rsidR="0024060A" w:rsidRPr="0024060A">
        <w:rPr>
          <w:lang w:val="en-US"/>
        </w:rPr>
        <w:t>of</w:t>
      </w:r>
      <w:r w:rsidR="0024060A" w:rsidRPr="0024060A">
        <w:t xml:space="preserve"> </w:t>
      </w:r>
      <w:r w:rsidR="0024060A" w:rsidRPr="0024060A">
        <w:rPr>
          <w:lang w:val="en-US"/>
        </w:rPr>
        <w:t>nonlinear</w:t>
      </w:r>
      <w:r w:rsidR="0024060A" w:rsidRPr="0024060A">
        <w:t xml:space="preserve"> </w:t>
      </w:r>
      <w:r w:rsidR="0024060A" w:rsidRPr="0024060A">
        <w:rPr>
          <w:lang w:val="en-US"/>
        </w:rPr>
        <w:t>magneto</w:t>
      </w:r>
      <w:r w:rsidR="0024060A" w:rsidRPr="0024060A">
        <w:t>-</w:t>
      </w:r>
      <w:r w:rsidR="0024060A" w:rsidRPr="0024060A">
        <w:rPr>
          <w:lang w:val="en-US"/>
        </w:rPr>
        <w:t>optical</w:t>
      </w:r>
      <w:r w:rsidR="0024060A" w:rsidRPr="0024060A">
        <w:t xml:space="preserve"> </w:t>
      </w:r>
      <w:r w:rsidR="0024060A" w:rsidRPr="0024060A">
        <w:rPr>
          <w:lang w:val="en-US"/>
        </w:rPr>
        <w:t>response</w:t>
      </w:r>
      <w:r w:rsidR="0024060A" w:rsidRPr="0024060A">
        <w:t xml:space="preserve"> </w:t>
      </w:r>
      <w:r w:rsidR="0024060A">
        <w:rPr>
          <w:lang w:val="en-US"/>
        </w:rPr>
        <w:t>in</w:t>
      </w:r>
      <w:r w:rsidR="0024060A" w:rsidRPr="0024060A">
        <w:t xml:space="preserve"> </w:t>
      </w:r>
      <w:r w:rsidR="0024060A">
        <w:rPr>
          <w:lang w:val="en-US"/>
        </w:rPr>
        <w:t>nickel</w:t>
      </w:r>
      <w:r w:rsidR="0024060A" w:rsidRPr="0024060A">
        <w:t xml:space="preserve"> </w:t>
      </w:r>
      <w:r w:rsidR="0024060A">
        <w:rPr>
          <w:lang w:val="en-US"/>
        </w:rPr>
        <w:t>nanorod</w:t>
      </w:r>
      <w:r w:rsidR="0024060A" w:rsidRPr="0024060A">
        <w:t xml:space="preserve"> </w:t>
      </w:r>
      <w:r w:rsidR="0024060A">
        <w:rPr>
          <w:lang w:val="en-US"/>
        </w:rPr>
        <w:t>metamaterial</w:t>
      </w:r>
      <w:r w:rsidRPr="003C7177">
        <w:t>]</w:t>
      </w:r>
      <w:r>
        <w:t xml:space="preserve"> </w:t>
      </w:r>
      <w:r w:rsidR="0074207D">
        <w:t>было показано ч</w:t>
      </w:r>
      <w:r w:rsidR="0035113A">
        <w:t xml:space="preserve">то в упорядоченной решетке никелевых наночастиц </w:t>
      </w:r>
      <w:r>
        <w:t xml:space="preserve">в области возбуждения ЛПР было </w:t>
      </w:r>
      <w:r w:rsidR="0035113A">
        <w:t>значительное</w:t>
      </w:r>
      <w:r>
        <w:t xml:space="preserve"> увеличение магнитоиндуцированных компонент тензора квадратичной восприимчивости</w:t>
      </w:r>
      <w:r w:rsidR="004833CB">
        <w:t xml:space="preserve"> на частоте второй гармоники</w:t>
      </w:r>
      <w:r>
        <w:t>.</w:t>
      </w:r>
      <w:r w:rsidR="004833CB">
        <w:t xml:space="preserve"> В работе приведено усиление магнитооптического отклика на частоте накачки</w:t>
      </w:r>
      <w:r w:rsidR="007005B7" w:rsidRPr="007005B7">
        <w:t xml:space="preserve"> (</w:t>
      </w:r>
      <w:r w:rsidR="007005B7">
        <w:t xml:space="preserve">рис. 1.2.4 </w:t>
      </w:r>
      <w:r w:rsidR="007005B7">
        <w:rPr>
          <w:lang w:val="en-US"/>
        </w:rPr>
        <w:t>b</w:t>
      </w:r>
      <w:r w:rsidR="007005B7" w:rsidRPr="007005B7">
        <w:t>))</w:t>
      </w:r>
      <w:r w:rsidR="004833CB">
        <w:t xml:space="preserve">. </w:t>
      </w:r>
    </w:p>
    <w:p w:rsidR="004833CB" w:rsidRDefault="004833CB" w:rsidP="003C7177">
      <w:r>
        <w:tab/>
        <w:t>Как было сказано выше, магнитооптический отклик ув</w:t>
      </w:r>
      <w:r w:rsidR="007126B5">
        <w:t>ел</w:t>
      </w:r>
      <w:r>
        <w:t>ичивается .</w:t>
      </w:r>
      <w:r w:rsidR="0074207D">
        <w:t>не за счет изменения магнитоиндуцированной диэлектрической проницаемости, как это было в случае линейного магнитооптического эффекта, а за счет фазовой задержки между маг</w:t>
      </w:r>
      <w:r w:rsidR="0024060A">
        <w:t>нитной и немаг</w:t>
      </w:r>
      <w:r w:rsidR="0074207D">
        <w:t xml:space="preserve">нитной компонентой, как показано в работе </w:t>
      </w:r>
      <w:r w:rsidR="0074207D" w:rsidRPr="0074207D">
        <w:t>[</w:t>
      </w:r>
      <w:r w:rsidR="0074207D">
        <w:t>ссылка на работу Чехова</w:t>
      </w:r>
      <w:r w:rsidR="0074207D" w:rsidRPr="0074207D">
        <w:t>]</w:t>
      </w:r>
      <w:r w:rsidR="007005B7" w:rsidRPr="007005B7">
        <w:t xml:space="preserve"> (</w:t>
      </w:r>
      <w:r w:rsidR="007005B7">
        <w:t xml:space="preserve">рис. 1.2.4 </w:t>
      </w:r>
      <w:r w:rsidR="0024060A">
        <w:rPr>
          <w:lang w:val="en-US"/>
        </w:rPr>
        <w:t>c</w:t>
      </w:r>
      <w:r w:rsidR="007005B7" w:rsidRPr="007005B7">
        <w:t>))</w:t>
      </w:r>
      <w:r w:rsidR="0074207D">
        <w:t>.</w:t>
      </w:r>
    </w:p>
    <w:p w:rsidR="00E2159F" w:rsidRDefault="00B50CAC" w:rsidP="003C7177">
      <w:r>
        <w:rPr>
          <w:noProof/>
          <w:lang w:eastAsia="ru-RU"/>
        </w:rPr>
        <w:drawing>
          <wp:inline distT="0" distB="0" distL="0" distR="0">
            <wp:extent cx="6578088" cy="2684557"/>
            <wp:effectExtent l="0" t="0" r="0" b="0"/>
            <wp:docPr id="5" name="Picture 5" descr="C:\Users\alexey\Documents\GitHub\Dissertation\дисертация_4\ris1_2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ey\Documents\GitHub\Dissertation\дисертация_4\ris1_2_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" t="4389" b="6575"/>
                    <a:stretch/>
                  </pic:blipFill>
                  <pic:spPr bwMode="auto">
                    <a:xfrm>
                      <a:off x="0" y="0"/>
                      <a:ext cx="6600534" cy="269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0CAC" w:rsidRDefault="00B50CAC" w:rsidP="003C7177">
      <w:r>
        <w:t xml:space="preserve">Рис.1.2.4 </w:t>
      </w:r>
    </w:p>
    <w:p w:rsidR="007126B5" w:rsidRDefault="007126B5" w:rsidP="007126B5">
      <w:pPr>
        <w:rPr>
          <w:b/>
          <w:szCs w:val="24"/>
        </w:rPr>
      </w:pPr>
      <w:r w:rsidRPr="007126B5">
        <w:rPr>
          <w:b/>
          <w:szCs w:val="24"/>
        </w:rPr>
        <w:t>1.3. Приложение плазмонного резонанса к оптическим биосенсорам</w:t>
      </w:r>
    </w:p>
    <w:p w:rsidR="004833CB" w:rsidRDefault="0090645F" w:rsidP="007C6D48">
      <w:r>
        <w:rPr>
          <w:b/>
          <w:szCs w:val="24"/>
        </w:rPr>
        <w:tab/>
      </w:r>
      <w:r w:rsidR="00B50CAC">
        <w:rPr>
          <w:szCs w:val="24"/>
        </w:rPr>
        <w:t xml:space="preserve">Плазмонные структуры </w:t>
      </w:r>
      <w:r w:rsidR="00FA0A97">
        <w:rPr>
          <w:szCs w:val="24"/>
        </w:rPr>
        <w:t>имеют немалое применение в биологии и медицине</w:t>
      </w:r>
      <w:r w:rsidRPr="0090645F">
        <w:rPr>
          <w:szCs w:val="24"/>
        </w:rPr>
        <w:t>.</w:t>
      </w:r>
      <w:r>
        <w:rPr>
          <w:b/>
          <w:szCs w:val="24"/>
        </w:rPr>
        <w:t xml:space="preserve"> </w:t>
      </w:r>
      <w:r w:rsidR="005C2A57" w:rsidRPr="005C2A57">
        <w:rPr>
          <w:szCs w:val="24"/>
        </w:rPr>
        <w:t>Например,</w:t>
      </w:r>
      <w:r w:rsidR="005C2A57">
        <w:rPr>
          <w:b/>
          <w:szCs w:val="24"/>
        </w:rPr>
        <w:t xml:space="preserve"> </w:t>
      </w:r>
      <w:r w:rsidR="005C2A57">
        <w:rPr>
          <w:szCs w:val="24"/>
        </w:rPr>
        <w:t>б</w:t>
      </w:r>
      <w:r w:rsidR="00170677" w:rsidRPr="00170677">
        <w:rPr>
          <w:szCs w:val="24"/>
        </w:rPr>
        <w:t xml:space="preserve">иосенсоры на основе плазмонных резонансов </w:t>
      </w:r>
      <w:r w:rsidR="00C231ED">
        <w:rPr>
          <w:szCs w:val="24"/>
        </w:rPr>
        <w:t xml:space="preserve">позволяют </w:t>
      </w:r>
      <w:r w:rsidR="00C24719">
        <w:rPr>
          <w:szCs w:val="24"/>
        </w:rPr>
        <w:t xml:space="preserve">оценивать степень </w:t>
      </w:r>
      <w:r w:rsidR="00C231ED">
        <w:rPr>
          <w:szCs w:val="24"/>
        </w:rPr>
        <w:t>взаимодействи</w:t>
      </w:r>
      <w:r w:rsidR="00C24719">
        <w:rPr>
          <w:szCs w:val="24"/>
        </w:rPr>
        <w:t>я</w:t>
      </w:r>
      <w:r w:rsidR="00C231ED">
        <w:rPr>
          <w:szCs w:val="24"/>
        </w:rPr>
        <w:t xml:space="preserve"> между белками в режиме реального времени</w:t>
      </w:r>
      <w:r w:rsidR="0066414D">
        <w:rPr>
          <w:szCs w:val="24"/>
        </w:rPr>
        <w:t xml:space="preserve">. </w:t>
      </w:r>
      <w:r w:rsidR="00926F43">
        <w:t>Впервые</w:t>
      </w:r>
      <w:r w:rsidR="00926F43" w:rsidRPr="0066414D">
        <w:t xml:space="preserve">, </w:t>
      </w:r>
      <w:r w:rsidR="00926F43">
        <w:t>в</w:t>
      </w:r>
      <w:r w:rsidR="00926F43" w:rsidRPr="0066414D">
        <w:t xml:space="preserve"> 1980 </w:t>
      </w:r>
      <w:r w:rsidR="00926F43">
        <w:t>году</w:t>
      </w:r>
      <w:r w:rsidR="00926F43" w:rsidRPr="0066414D">
        <w:t xml:space="preserve"> </w:t>
      </w:r>
      <w:r w:rsidR="0066414D">
        <w:t>в</w:t>
      </w:r>
      <w:r w:rsidR="0066414D" w:rsidRPr="0066414D">
        <w:t xml:space="preserve"> </w:t>
      </w:r>
      <w:r w:rsidR="0066414D">
        <w:t>работе</w:t>
      </w:r>
      <w:r w:rsidR="0066414D" w:rsidRPr="0066414D">
        <w:t xml:space="preserve"> [</w:t>
      </w:r>
      <w:r w:rsidR="0066414D">
        <w:rPr>
          <w:lang w:val="en-US"/>
        </w:rPr>
        <w:t>Liedberg</w:t>
      </w:r>
      <w:r w:rsidR="0066414D" w:rsidRPr="0066414D">
        <w:t xml:space="preserve"> </w:t>
      </w:r>
      <w:r w:rsidR="0066414D">
        <w:rPr>
          <w:lang w:val="en-US"/>
        </w:rPr>
        <w:t>Nylander</w:t>
      </w:r>
      <w:r w:rsidR="0066414D" w:rsidRPr="0066414D">
        <w:t xml:space="preserve"> </w:t>
      </w:r>
      <w:r w:rsidR="0066414D">
        <w:rPr>
          <w:lang w:val="en-US"/>
        </w:rPr>
        <w:t>surface</w:t>
      </w:r>
      <w:r w:rsidR="0066414D" w:rsidRPr="0066414D">
        <w:t xml:space="preserve"> </w:t>
      </w:r>
      <w:r w:rsidR="0066414D">
        <w:rPr>
          <w:lang w:val="en-US"/>
        </w:rPr>
        <w:t>plasmon</w:t>
      </w:r>
      <w:r w:rsidR="0066414D" w:rsidRPr="0066414D">
        <w:t xml:space="preserve"> </w:t>
      </w:r>
      <w:r w:rsidR="0066414D">
        <w:rPr>
          <w:lang w:val="en-US"/>
        </w:rPr>
        <w:t>resonance</w:t>
      </w:r>
      <w:r w:rsidR="0066414D" w:rsidRPr="0066414D">
        <w:t xml:space="preserve"> </w:t>
      </w:r>
      <w:r w:rsidR="0066414D">
        <w:rPr>
          <w:lang w:val="en-US"/>
        </w:rPr>
        <w:t>for</w:t>
      </w:r>
      <w:r w:rsidR="0066414D" w:rsidRPr="0066414D">
        <w:t xml:space="preserve"> </w:t>
      </w:r>
      <w:r w:rsidR="0066414D">
        <w:rPr>
          <w:lang w:val="en-US"/>
        </w:rPr>
        <w:t>gas</w:t>
      </w:r>
      <w:r w:rsidR="0066414D" w:rsidRPr="0066414D">
        <w:t xml:space="preserve"> </w:t>
      </w:r>
      <w:r w:rsidR="0066414D">
        <w:rPr>
          <w:lang w:val="en-US"/>
        </w:rPr>
        <w:t>detection</w:t>
      </w:r>
      <w:r w:rsidR="0066414D" w:rsidRPr="0066414D">
        <w:t xml:space="preserve"> </w:t>
      </w:r>
      <w:r w:rsidR="0066414D">
        <w:rPr>
          <w:lang w:val="en-US"/>
        </w:rPr>
        <w:t>and</w:t>
      </w:r>
      <w:r w:rsidR="0066414D" w:rsidRPr="0066414D">
        <w:t xml:space="preserve"> </w:t>
      </w:r>
      <w:r w:rsidR="0066414D">
        <w:rPr>
          <w:lang w:val="en-US"/>
        </w:rPr>
        <w:t>biosensing</w:t>
      </w:r>
      <w:r w:rsidR="0066414D" w:rsidRPr="0066414D">
        <w:t>]</w:t>
      </w:r>
      <w:r w:rsidR="0066414D">
        <w:t xml:space="preserve"> было продемонстрировано, </w:t>
      </w:r>
      <w:r w:rsidR="0066414D" w:rsidRPr="00DC25ED">
        <w:t>что</w:t>
      </w:r>
      <w:r w:rsidR="00926F43" w:rsidRPr="00DC25ED">
        <w:t xml:space="preserve"> </w:t>
      </w:r>
      <w:r w:rsidR="0066414D" w:rsidRPr="00DC25ED">
        <w:t xml:space="preserve">в эксперименте с </w:t>
      </w:r>
      <w:r w:rsidR="00170677" w:rsidRPr="00DC25ED">
        <w:t>возбуждени</w:t>
      </w:r>
      <w:r w:rsidR="0066414D" w:rsidRPr="00DC25ED">
        <w:t>ем</w:t>
      </w:r>
      <w:r w:rsidR="00170677" w:rsidRPr="00DC25ED">
        <w:t xml:space="preserve"> </w:t>
      </w:r>
      <w:r w:rsidR="00926F43" w:rsidRPr="00DC25ED">
        <w:t xml:space="preserve">ППП </w:t>
      </w:r>
      <w:r w:rsidR="0066414D" w:rsidRPr="00DC25ED">
        <w:t xml:space="preserve">можно </w:t>
      </w:r>
      <w:r w:rsidR="0066414D">
        <w:t xml:space="preserve">детектировать </w:t>
      </w:r>
      <w:r w:rsidR="00926F43">
        <w:t>адсорбции молекул</w:t>
      </w:r>
      <w:r w:rsidR="0066414D">
        <w:t xml:space="preserve"> на пленке золота</w:t>
      </w:r>
      <w:r w:rsidR="00926F43">
        <w:t>.</w:t>
      </w:r>
      <w:r w:rsidR="00926F43" w:rsidRPr="00926F43">
        <w:t xml:space="preserve"> </w:t>
      </w:r>
      <w:r w:rsidR="0066414D">
        <w:t xml:space="preserve">Дальнейшее развитие </w:t>
      </w:r>
      <w:r w:rsidR="00C24719">
        <w:t xml:space="preserve">плазмонных </w:t>
      </w:r>
      <w:r w:rsidR="0066414D">
        <w:t xml:space="preserve">биосенсоров стало возможным с развитием технологий </w:t>
      </w:r>
      <w:r w:rsidR="00DC25ED">
        <w:lastRenderedPageBreak/>
        <w:t>изготовления наностру</w:t>
      </w:r>
      <w:r w:rsidR="000F1170">
        <w:t>к</w:t>
      </w:r>
      <w:r w:rsidR="00DC25ED">
        <w:t xml:space="preserve">тур. </w:t>
      </w:r>
      <w:r w:rsidR="00DC25ED" w:rsidRPr="00DC25ED">
        <w:rPr>
          <w:highlight w:val="yellow"/>
        </w:rPr>
        <w:t>При этом физические принципы, лежащие в основе экспериментов остались неизменными.</w:t>
      </w:r>
      <w:r w:rsidR="00DC25ED">
        <w:t xml:space="preserve"> </w:t>
      </w:r>
      <w:r w:rsidR="0066414D">
        <w:t xml:space="preserve"> </w:t>
      </w:r>
      <w:r w:rsidR="007C6D48">
        <w:tab/>
      </w:r>
    </w:p>
    <w:p w:rsidR="00923F20" w:rsidRDefault="007C6D48" w:rsidP="007C6D48">
      <w:pPr>
        <w:rPr>
          <w:color w:val="000000" w:themeColor="text1"/>
        </w:rPr>
      </w:pPr>
      <w:r>
        <w:tab/>
      </w:r>
      <w:r w:rsidR="00DC25ED">
        <w:rPr>
          <w:color w:val="000000" w:themeColor="text1"/>
        </w:rPr>
        <w:t xml:space="preserve">В общем виде, плазмонные биосенсоры представляют собой </w:t>
      </w:r>
      <w:r w:rsidR="000F1170">
        <w:rPr>
          <w:color w:val="000000" w:themeColor="text1"/>
        </w:rPr>
        <w:t xml:space="preserve">плазмонные </w:t>
      </w:r>
      <w:r w:rsidR="00DC25ED">
        <w:rPr>
          <w:color w:val="000000" w:themeColor="text1"/>
        </w:rPr>
        <w:t>наноструктуры</w:t>
      </w:r>
      <w:r w:rsidR="00BE1E4D" w:rsidRPr="00DC25ED">
        <w:rPr>
          <w:color w:val="000000" w:themeColor="text1"/>
        </w:rPr>
        <w:t xml:space="preserve"> </w:t>
      </w:r>
      <w:r w:rsidR="00DC25ED">
        <w:rPr>
          <w:color w:val="000000" w:themeColor="text1"/>
        </w:rPr>
        <w:t>и биологические рецепторы</w:t>
      </w:r>
      <w:r w:rsidR="000F1170">
        <w:rPr>
          <w:color w:val="000000" w:themeColor="text1"/>
        </w:rPr>
        <w:t xml:space="preserve"> (антигены)</w:t>
      </w:r>
      <w:r w:rsidR="00DC25ED">
        <w:rPr>
          <w:color w:val="000000" w:themeColor="text1"/>
        </w:rPr>
        <w:t xml:space="preserve">, которые </w:t>
      </w:r>
      <w:r w:rsidR="003F7404">
        <w:rPr>
          <w:color w:val="000000" w:themeColor="text1"/>
        </w:rPr>
        <w:t xml:space="preserve">селективно прицепляются к определенным </w:t>
      </w:r>
      <w:r w:rsidR="000F1170">
        <w:rPr>
          <w:color w:val="000000" w:themeColor="text1"/>
        </w:rPr>
        <w:t>молекулам (антитело)</w:t>
      </w:r>
      <w:r w:rsidR="00134B3D">
        <w:rPr>
          <w:color w:val="000000" w:themeColor="text1"/>
        </w:rPr>
        <w:t xml:space="preserve">. </w:t>
      </w:r>
      <w:r w:rsidR="00505686">
        <w:rPr>
          <w:color w:val="000000" w:themeColor="text1"/>
        </w:rPr>
        <w:t xml:space="preserve">Процесс нанесения и детектирования можно разделить условно на </w:t>
      </w:r>
      <w:r w:rsidR="000F1170">
        <w:rPr>
          <w:color w:val="000000" w:themeColor="text1"/>
        </w:rPr>
        <w:t xml:space="preserve">следующие </w:t>
      </w:r>
      <w:r w:rsidR="00505686">
        <w:rPr>
          <w:color w:val="000000" w:themeColor="text1"/>
        </w:rPr>
        <w:t xml:space="preserve">стадии. </w:t>
      </w:r>
      <w:r w:rsidR="0090645F">
        <w:rPr>
          <w:color w:val="000000" w:themeColor="text1"/>
        </w:rPr>
        <w:t xml:space="preserve">Биологические рецепторы </w:t>
      </w:r>
      <w:r w:rsidR="00505686">
        <w:rPr>
          <w:color w:val="000000" w:themeColor="text1"/>
        </w:rPr>
        <w:t>при</w:t>
      </w:r>
      <w:r w:rsidR="00134B3D">
        <w:rPr>
          <w:color w:val="000000" w:themeColor="text1"/>
        </w:rPr>
        <w:t>цепляют</w:t>
      </w:r>
      <w:r w:rsidR="000F1170">
        <w:rPr>
          <w:color w:val="000000" w:themeColor="text1"/>
        </w:rPr>
        <w:t xml:space="preserve"> (иммобилизуют) на поверхность</w:t>
      </w:r>
      <w:r w:rsidR="0090645F">
        <w:rPr>
          <w:color w:val="000000" w:themeColor="text1"/>
        </w:rPr>
        <w:t xml:space="preserve"> плазмонной наноструктуры</w:t>
      </w:r>
      <w:r w:rsidR="00134B3D">
        <w:rPr>
          <w:color w:val="000000" w:themeColor="text1"/>
        </w:rPr>
        <w:t xml:space="preserve"> (рис.1.3.1 стадия 1)</w:t>
      </w:r>
      <w:r w:rsidR="0090645F">
        <w:rPr>
          <w:color w:val="000000" w:themeColor="text1"/>
        </w:rPr>
        <w:t>. Далее на повер</w:t>
      </w:r>
      <w:r w:rsidR="000F1170">
        <w:rPr>
          <w:color w:val="000000" w:themeColor="text1"/>
        </w:rPr>
        <w:t>хность наносят раствор с целевыми молекулами (аналит)</w:t>
      </w:r>
      <w:r w:rsidR="0090645F">
        <w:rPr>
          <w:color w:val="000000" w:themeColor="text1"/>
        </w:rPr>
        <w:t>, которые соединяются с рецепторами</w:t>
      </w:r>
      <w:r w:rsidR="00134B3D">
        <w:rPr>
          <w:color w:val="000000" w:themeColor="text1"/>
        </w:rPr>
        <w:t xml:space="preserve"> </w:t>
      </w:r>
      <w:r w:rsidR="000F1170">
        <w:rPr>
          <w:color w:val="000000" w:themeColor="text1"/>
        </w:rPr>
        <w:t>и образуют пару антитело-антиген</w:t>
      </w:r>
      <w:r w:rsidR="00134B3D">
        <w:rPr>
          <w:color w:val="000000" w:themeColor="text1"/>
        </w:rPr>
        <w:t xml:space="preserve">(рис.1.3.1 стадия 2 и стадия 3). </w:t>
      </w:r>
      <w:r w:rsidR="0090645F">
        <w:rPr>
          <w:color w:val="000000" w:themeColor="text1"/>
        </w:rPr>
        <w:t xml:space="preserve">Так как на поверхности плазмонной структуры поменялся показатель преломления за счет сцепленных рецепторов с белками, </w:t>
      </w:r>
      <w:r w:rsidR="00C231ED">
        <w:rPr>
          <w:color w:val="000000" w:themeColor="text1"/>
        </w:rPr>
        <w:t>то данное изме</w:t>
      </w:r>
      <w:r w:rsidR="0090645F">
        <w:rPr>
          <w:color w:val="000000" w:themeColor="text1"/>
        </w:rPr>
        <w:t xml:space="preserve">нение можно измерить </w:t>
      </w:r>
      <w:r w:rsidR="00C231ED">
        <w:rPr>
          <w:color w:val="000000" w:themeColor="text1"/>
        </w:rPr>
        <w:t xml:space="preserve">за счет </w:t>
      </w:r>
      <w:r w:rsidR="00505686">
        <w:rPr>
          <w:color w:val="000000" w:themeColor="text1"/>
        </w:rPr>
        <w:t>сдвига</w:t>
      </w:r>
      <w:r w:rsidR="00C231ED">
        <w:rPr>
          <w:color w:val="000000" w:themeColor="text1"/>
        </w:rPr>
        <w:t xml:space="preserve"> плазмонного резонанса</w:t>
      </w:r>
      <w:r w:rsidR="00AD3B15">
        <w:rPr>
          <w:color w:val="000000" w:themeColor="text1"/>
        </w:rPr>
        <w:t>, например,</w:t>
      </w:r>
      <w:r w:rsidR="006C6778">
        <w:rPr>
          <w:color w:val="000000" w:themeColor="text1"/>
        </w:rPr>
        <w:t xml:space="preserve"> в спектре отражения или пропускания</w:t>
      </w:r>
      <w:r w:rsidR="000F1170">
        <w:rPr>
          <w:color w:val="000000" w:themeColor="text1"/>
        </w:rPr>
        <w:t xml:space="preserve"> (см. формулу 1.1.3)</w:t>
      </w:r>
      <w:r w:rsidR="0090645F">
        <w:rPr>
          <w:color w:val="000000" w:themeColor="text1"/>
        </w:rPr>
        <w:t xml:space="preserve">. </w:t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AF3092">
        <w:rPr>
          <w:noProof/>
          <w:color w:val="000000" w:themeColor="text1"/>
          <w:lang w:eastAsia="ru-RU"/>
        </w:rPr>
        <w:drawing>
          <wp:inline distT="0" distB="0" distL="0" distR="0">
            <wp:extent cx="5010785" cy="2193290"/>
            <wp:effectExtent l="0" t="0" r="0" b="0"/>
            <wp:docPr id="6" name="Picture 6" descr="C:\Users\alexey\Documents\GitHub\Dissertation\дисертация_4\ris1_3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lexey\Documents\GitHub\Dissertation\дисертация_4\ris1_3_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85" cy="219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4719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 xml:space="preserve">Рис 1.3.1 Стадии подготовки поверхности к детектированию </w:t>
      </w:r>
      <w:r w:rsidR="00711A7C">
        <w:rPr>
          <w:color w:val="000000" w:themeColor="text1"/>
        </w:rPr>
        <w:t>степени связывания</w:t>
      </w:r>
      <w:r>
        <w:rPr>
          <w:color w:val="000000" w:themeColor="text1"/>
        </w:rPr>
        <w:t xml:space="preserve"> белков</w:t>
      </w:r>
    </w:p>
    <w:p w:rsidR="007C6D48" w:rsidRDefault="00923F20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highlight w:val="yellow"/>
        </w:rPr>
        <w:t xml:space="preserve">На рис. 1.3.2 показан </w:t>
      </w:r>
      <w:r w:rsidR="00711A7C" w:rsidRPr="00AD3B15">
        <w:rPr>
          <w:color w:val="000000" w:themeColor="text1"/>
          <w:highlight w:val="yellow"/>
        </w:rPr>
        <w:t xml:space="preserve">сенсор на основе схемы Кречмана, в котором по изменению </w:t>
      </w:r>
      <w:r w:rsidR="00AD3B15" w:rsidRPr="00AD3B15">
        <w:rPr>
          <w:color w:val="000000" w:themeColor="text1"/>
          <w:highlight w:val="yellow"/>
        </w:rPr>
        <w:t>резонансного угла падения, соответствующий возбуждению ППР, детектируют наличие связывания аналита</w:t>
      </w:r>
      <w:r w:rsidR="00711A7C" w:rsidRPr="00AD3B15">
        <w:rPr>
          <w:color w:val="000000" w:themeColor="text1"/>
          <w:highlight w:val="yellow"/>
        </w:rPr>
        <w:t>.</w:t>
      </w:r>
      <w:r w:rsidRPr="00AD3B15">
        <w:rPr>
          <w:color w:val="000000" w:themeColor="text1"/>
          <w:highlight w:val="yellow"/>
        </w:rPr>
        <w:t xml:space="preserve"> </w:t>
      </w:r>
      <w:r w:rsidR="0090645F" w:rsidRPr="00AD3B15">
        <w:rPr>
          <w:color w:val="000000" w:themeColor="text1"/>
          <w:highlight w:val="yellow"/>
        </w:rPr>
        <w:t xml:space="preserve">Такие сенсоры очень чувствительны </w:t>
      </w:r>
      <w:r w:rsidR="00ED0E1F" w:rsidRPr="00AD3B15">
        <w:rPr>
          <w:color w:val="000000" w:themeColor="text1"/>
          <w:highlight w:val="yellow"/>
        </w:rPr>
        <w:t>(изменение показателя преломления вплоть до 10 </w:t>
      </w:r>
      <w:r w:rsidR="00ED0E1F" w:rsidRPr="00AD3B15">
        <w:rPr>
          <w:color w:val="000000" w:themeColor="text1"/>
          <w:highlight w:val="yellow"/>
          <w:vertAlign w:val="superscript"/>
        </w:rPr>
        <w:t>-7</w:t>
      </w:r>
      <w:r w:rsidR="00ED0E1F" w:rsidRPr="00AD3B15">
        <w:rPr>
          <w:color w:val="000000" w:themeColor="text1"/>
          <w:highlight w:val="yellow"/>
        </w:rPr>
        <w:t>)</w:t>
      </w:r>
      <w:r w:rsidRPr="00AD3B15">
        <w:rPr>
          <w:color w:val="000000" w:themeColor="text1"/>
          <w:highlight w:val="yellow"/>
        </w:rPr>
        <w:t>.</w:t>
      </w:r>
      <w:r>
        <w:rPr>
          <w:color w:val="000000" w:themeColor="text1"/>
        </w:rPr>
        <w:t xml:space="preserve"> </w:t>
      </w:r>
    </w:p>
    <w:p w:rsidR="00711A7C" w:rsidRDefault="00C24719" w:rsidP="007C6D48">
      <w:pPr>
        <w:rPr>
          <w:color w:val="000000" w:themeColor="text1"/>
        </w:rPr>
      </w:pPr>
      <w:r>
        <w:rPr>
          <w:color w:val="000000" w:themeColor="text1"/>
        </w:rPr>
        <w:tab/>
      </w:r>
    </w:p>
    <w:p w:rsidR="00711A7C" w:rsidRDefault="00711A7C" w:rsidP="00711A7C">
      <w:pPr>
        <w:ind w:firstLine="706"/>
        <w:rPr>
          <w:color w:val="000000" w:themeColor="text1"/>
        </w:rPr>
      </w:pPr>
      <w:r>
        <w:rPr>
          <w:noProof/>
          <w:color w:val="000000" w:themeColor="text1"/>
          <w:lang w:eastAsia="ru-RU"/>
        </w:rPr>
        <w:drawing>
          <wp:inline distT="0" distB="0" distL="0" distR="0">
            <wp:extent cx="5118724" cy="1670233"/>
            <wp:effectExtent l="0" t="0" r="0" b="0"/>
            <wp:docPr id="7" name="Picture 7" descr="C:\Users\alexey\Documents\GitHub\Dissertation\дисертация_4\ris1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lexey\Documents\GitHub\Dissertation\дисертация_4\ris1_3_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944" cy="1681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1A7C" w:rsidRDefault="00711A7C" w:rsidP="00711A7C">
      <w:pPr>
        <w:rPr>
          <w:color w:val="000000" w:themeColor="text1"/>
        </w:rPr>
      </w:pPr>
      <w:r>
        <w:rPr>
          <w:color w:val="000000" w:themeColor="text1"/>
        </w:rPr>
        <w:t xml:space="preserve">Рис.1.3.2. Эскиз схемы Кречмана и процесс детектирования изменения показателя преломления в результате связывания белков </w:t>
      </w:r>
    </w:p>
    <w:p w:rsidR="000F1170" w:rsidRDefault="000F1170" w:rsidP="00711A7C">
      <w:pPr>
        <w:ind w:firstLine="706"/>
        <w:rPr>
          <w:color w:val="000000" w:themeColor="text1"/>
        </w:rPr>
      </w:pPr>
    </w:p>
    <w:p w:rsidR="000F1170" w:rsidRDefault="0057231A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В случае детектирования целевых молекул, величиной качества работы биосенсора является минимальная концентрация аналита в растворе. Данная характеристика может быть оценена на основе чувствительности сенсора </w:t>
      </w:r>
      <w:r w:rsidRPr="0057231A">
        <w:rPr>
          <w:i/>
          <w:color w:val="000000" w:themeColor="text1"/>
          <w:lang w:val="en-US"/>
        </w:rPr>
        <w:t>S</w:t>
      </w:r>
      <w:r w:rsidRPr="0057231A">
        <w:rPr>
          <w:color w:val="000000" w:themeColor="text1"/>
          <w:vertAlign w:val="subscript"/>
          <w:lang w:val="en-US"/>
        </w:rPr>
        <w:t>b</w:t>
      </w:r>
      <w:r w:rsidRPr="0057231A">
        <w:rPr>
          <w:color w:val="000000" w:themeColor="text1"/>
          <w:vertAlign w:val="subscript"/>
        </w:rPr>
        <w:t xml:space="preserve"> </w:t>
      </w:r>
      <w:r>
        <w:rPr>
          <w:color w:val="000000" w:themeColor="text1"/>
        </w:rPr>
        <w:t>.</w: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В случае схемы Кречмана, данная характеристика запишется в виде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70" type="#_x0000_t75" style="width:65.9pt;height:29.9pt" o:ole="">
            <v:imagedata r:id="rId91" o:title=""/>
          </v:shape>
          <o:OLEObject Type="Embed" ProgID="Equation.DSMT4" ShapeID="_x0000_i1070" DrawAspect="Content" ObjectID="_1593801663" r:id="rId92"/>
        </w:object>
      </w:r>
      <w:r w:rsidRPr="0057231A">
        <w:rPr>
          <w:color w:val="000000" w:themeColor="text1"/>
        </w:rPr>
        <w:t xml:space="preserve"> </w:t>
      </w:r>
      <w:r>
        <w:rPr>
          <w:color w:val="000000" w:themeColor="text1"/>
        </w:rPr>
        <w:t>, где θ</w:t>
      </w:r>
      <w:r w:rsidRPr="0057231A">
        <w:rPr>
          <w:color w:val="000000" w:themeColor="text1"/>
          <w:vertAlign w:val="subscript"/>
          <w:lang w:val="en-US"/>
        </w:rPr>
        <w:t>R</w:t>
      </w:r>
      <w:r w:rsidRPr="0057231A">
        <w:rPr>
          <w:color w:val="000000" w:themeColor="text1"/>
          <w:vertAlign w:val="subscript"/>
        </w:rPr>
        <w:t xml:space="preserve"> </w:t>
      </w:r>
      <w:r w:rsidRPr="0057231A">
        <w:rPr>
          <w:color w:val="000000" w:themeColor="text1"/>
        </w:rPr>
        <w:t xml:space="preserve">– </w:t>
      </w:r>
      <w:r>
        <w:rPr>
          <w:color w:val="000000" w:themeColor="text1"/>
        </w:rPr>
        <w:t>угол, при котором происходит возбуждение ППР. Если же происходит измерение спектров пропускания, то чувствительность определяется следующим образом</w:t>
      </w:r>
      <w:r w:rsidRPr="0057231A">
        <w:rPr>
          <w:color w:val="000000" w:themeColor="text1"/>
        </w:rPr>
        <w:t xml:space="preserve">: </w:t>
      </w:r>
      <w:r w:rsidRPr="0057231A">
        <w:rPr>
          <w:color w:val="000000" w:themeColor="text1"/>
          <w:position w:val="-24"/>
          <w:lang w:val="en-US"/>
        </w:rPr>
        <w:object w:dxaOrig="1320" w:dyaOrig="600">
          <v:shape id="_x0000_i1071" type="#_x0000_t75" style="width:65.9pt;height:29.9pt" o:ole="">
            <v:imagedata r:id="rId93" o:title=""/>
          </v:shape>
          <o:OLEObject Type="Embed" ProgID="Equation.DSMT4" ShapeID="_x0000_i1071" DrawAspect="Content" ObjectID="_1593801664" r:id="rId94"/>
        </w:object>
      </w:r>
      <w:r w:rsidRPr="0057231A">
        <w:rPr>
          <w:color w:val="000000" w:themeColor="text1"/>
        </w:rPr>
        <w:t xml:space="preserve">. </w:t>
      </w:r>
    </w:p>
    <w:p w:rsid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 xml:space="preserve">Кроме того, важным параметром является </w:t>
      </w:r>
      <w:r w:rsidRPr="00AD3B15">
        <w:rPr>
          <w:color w:val="000000" w:themeColor="text1"/>
          <w:sz w:val="32"/>
          <w:szCs w:val="32"/>
        </w:rPr>
        <w:t>σ</w:t>
      </w:r>
      <w:r w:rsidRPr="00AD3B15">
        <w:rPr>
          <w:color w:val="000000" w:themeColor="text1"/>
          <w:vertAlign w:val="subscript"/>
          <w:lang w:val="en-US"/>
        </w:rPr>
        <w:t>RI</w:t>
      </w:r>
      <w:r>
        <w:rPr>
          <w:color w:val="000000" w:themeColor="text1"/>
        </w:rPr>
        <w:t xml:space="preserve"> – минимальное детектируемое изменение показателя преломления с учетом инструментального параметра </w:t>
      </w:r>
      <w:r w:rsidRPr="00AD3B15">
        <w:rPr>
          <w:color w:val="000000" w:themeColor="text1"/>
          <w:sz w:val="32"/>
          <w:szCs w:val="32"/>
        </w:rPr>
        <w:t>σ</w:t>
      </w:r>
      <w:r w:rsidRPr="00AD3B15">
        <w:rPr>
          <w:color w:val="000000" w:themeColor="text1"/>
          <w:vertAlign w:val="subscript"/>
          <w:lang w:val="en-US"/>
        </w:rPr>
        <w:t>INSTR</w:t>
      </w:r>
      <w:r>
        <w:rPr>
          <w:color w:val="000000" w:themeColor="text1"/>
        </w:rPr>
        <w:t xml:space="preserve"> (определяется как отношение дисперсии шума приемника к его динамическому диапазону). </w:t>
      </w:r>
    </w:p>
    <w:p w:rsidR="00AD3B15" w:rsidRPr="00AD3B15" w:rsidRDefault="00AD3B15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ab/>
      </w:r>
      <w:r w:rsidRPr="00AD3B15">
        <w:rPr>
          <w:color w:val="000000" w:themeColor="text1"/>
          <w:position w:val="-18"/>
        </w:rPr>
        <w:object w:dxaOrig="1400" w:dyaOrig="540">
          <v:shape id="_x0000_i1072" type="#_x0000_t75" style="width:69.95pt;height:27.15pt" o:ole="">
            <v:imagedata r:id="rId95" o:title=""/>
          </v:shape>
          <o:OLEObject Type="Embed" ProgID="Equation.DSMT4" ShapeID="_x0000_i1072" DrawAspect="Content" ObjectID="_1593801665" r:id="rId96"/>
        </w:object>
      </w:r>
    </w:p>
    <w:p w:rsidR="00923F20" w:rsidRDefault="00923F20" w:rsidP="00711A7C">
      <w:pPr>
        <w:ind w:firstLine="706"/>
        <w:rPr>
          <w:color w:val="000000" w:themeColor="text1"/>
        </w:rPr>
      </w:pPr>
      <w:r>
        <w:rPr>
          <w:color w:val="000000" w:themeColor="text1"/>
        </w:rPr>
        <w:t>Для мини</w:t>
      </w:r>
      <w:r w:rsidR="00980B97">
        <w:rPr>
          <w:color w:val="000000" w:themeColor="text1"/>
        </w:rPr>
        <w:t>а</w:t>
      </w:r>
      <w:r>
        <w:rPr>
          <w:color w:val="000000" w:themeColor="text1"/>
        </w:rPr>
        <w:t>тю</w:t>
      </w:r>
      <w:r w:rsidR="00980B97">
        <w:rPr>
          <w:color w:val="000000" w:themeColor="text1"/>
        </w:rPr>
        <w:t>ри</w:t>
      </w:r>
      <w:r>
        <w:rPr>
          <w:color w:val="000000" w:themeColor="text1"/>
        </w:rPr>
        <w:t xml:space="preserve">зации системы можно использовать </w:t>
      </w:r>
      <w:r w:rsidR="00980B97">
        <w:rPr>
          <w:color w:val="000000" w:themeColor="text1"/>
        </w:rPr>
        <w:t>структуры с другим</w:t>
      </w:r>
      <w:r>
        <w:rPr>
          <w:color w:val="000000" w:themeColor="text1"/>
        </w:rPr>
        <w:t xml:space="preserve"> способ</w:t>
      </w:r>
      <w:r w:rsidR="00980B97">
        <w:rPr>
          <w:color w:val="000000" w:themeColor="text1"/>
        </w:rPr>
        <w:t>ом</w:t>
      </w:r>
      <w:r>
        <w:rPr>
          <w:color w:val="000000" w:themeColor="text1"/>
        </w:rPr>
        <w:t xml:space="preserve"> возбуждения плаз</w:t>
      </w:r>
      <w:r w:rsidR="00980B97">
        <w:rPr>
          <w:color w:val="000000" w:themeColor="text1"/>
        </w:rPr>
        <w:t xml:space="preserve">монного резонанса - за счет перфорированной </w:t>
      </w:r>
      <w:r>
        <w:rPr>
          <w:color w:val="000000" w:themeColor="text1"/>
        </w:rPr>
        <w:t>решетки</w:t>
      </w:r>
      <w:r w:rsidR="00980B97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, как это было сделано в работе </w:t>
      </w:r>
      <w:r w:rsidRPr="00923F20">
        <w:rPr>
          <w:color w:val="000000" w:themeColor="text1"/>
        </w:rPr>
        <w:t>[</w:t>
      </w:r>
      <w:r w:rsidR="00F379FB">
        <w:t>small 2010, 6, No. 17, 1900–1907</w:t>
      </w:r>
      <w:r w:rsidRPr="00923F20">
        <w:rPr>
          <w:color w:val="000000" w:themeColor="text1"/>
        </w:rPr>
        <w:t xml:space="preserve">]. </w:t>
      </w:r>
      <w:r w:rsidR="00980B97">
        <w:rPr>
          <w:color w:val="000000" w:themeColor="text1"/>
        </w:rPr>
        <w:t xml:space="preserve">Перфорированные решетки примечательны тем, что в </w:t>
      </w:r>
      <w:r w:rsidR="00FF20D5">
        <w:rPr>
          <w:color w:val="000000" w:themeColor="text1"/>
        </w:rPr>
        <w:t xml:space="preserve">них за счет вектора обратной решетки выполняется условие (1.1.4), а значит возможно возбуждение ППП без использования призмы. </w:t>
      </w:r>
    </w:p>
    <w:p w:rsidR="00F379FB" w:rsidRPr="007D37B8" w:rsidRDefault="00FF20D5" w:rsidP="007C6D48">
      <w:pPr>
        <w:rPr>
          <w:color w:val="000000" w:themeColor="text1"/>
        </w:rPr>
      </w:pPr>
      <w:r>
        <w:rPr>
          <w:color w:val="000000" w:themeColor="text1"/>
        </w:rPr>
        <w:tab/>
      </w:r>
      <w:r w:rsidR="006C6778">
        <w:rPr>
          <w:color w:val="000000" w:themeColor="text1"/>
        </w:rPr>
        <w:t>Н</w:t>
      </w:r>
      <w:r w:rsidR="00F379FB">
        <w:rPr>
          <w:color w:val="000000" w:themeColor="text1"/>
        </w:rPr>
        <w:t>аучная</w:t>
      </w:r>
      <w:r w:rsidR="00F379FB" w:rsidRPr="009A4414">
        <w:rPr>
          <w:color w:val="000000" w:themeColor="text1"/>
          <w:lang w:val="en-US"/>
        </w:rPr>
        <w:t xml:space="preserve"> </w:t>
      </w:r>
      <w:r w:rsidR="00F379FB">
        <w:rPr>
          <w:color w:val="000000" w:themeColor="text1"/>
        </w:rPr>
        <w:t>группа</w:t>
      </w:r>
      <w:r w:rsidR="00F379FB" w:rsidRPr="009A4414">
        <w:rPr>
          <w:color w:val="000000" w:themeColor="text1"/>
          <w:lang w:val="en-US"/>
        </w:rPr>
        <w:t xml:space="preserve"> </w:t>
      </w:r>
      <w:r w:rsidR="009A4414" w:rsidRPr="009A4414">
        <w:rPr>
          <w:color w:val="000000" w:themeColor="text1"/>
          <w:lang w:val="en-US"/>
        </w:rPr>
        <w:t>[</w:t>
      </w:r>
      <w:r w:rsidR="009A4414" w:rsidRPr="007046DB">
        <w:rPr>
          <w:szCs w:val="24"/>
          <w:lang w:val="en-US"/>
        </w:rPr>
        <w:t>K.L. Lee, J.B. Huang, J.W. Chang, S.H. Wu, P. K. Wei, Ultrasensitive Biosensors Using Enhanced Fano Resonances in Capped Gold Nanoslit Arrays, Sci. Rep</w:t>
      </w:r>
      <w:r w:rsidR="009A4414" w:rsidRPr="009A4414">
        <w:rPr>
          <w:szCs w:val="24"/>
        </w:rPr>
        <w:t>. 5 (2015) 8547</w:t>
      </w:r>
      <w:r w:rsidR="009A4414" w:rsidRPr="009A4414">
        <w:rPr>
          <w:color w:val="000000" w:themeColor="text1"/>
        </w:rPr>
        <w:t xml:space="preserve">] </w:t>
      </w:r>
      <w:r w:rsidR="00F379FB">
        <w:rPr>
          <w:color w:val="000000" w:themeColor="text1"/>
        </w:rPr>
        <w:t>п</w:t>
      </w:r>
      <w:r w:rsidR="009A4414">
        <w:rPr>
          <w:color w:val="000000" w:themeColor="text1"/>
        </w:rPr>
        <w:t>родемонстрировала</w:t>
      </w:r>
      <w:r w:rsidR="00F379FB">
        <w:rPr>
          <w:color w:val="000000" w:themeColor="text1"/>
        </w:rPr>
        <w:t xml:space="preserve">, что можно увеличить отклик </w:t>
      </w:r>
      <w:r w:rsidR="009A4414">
        <w:rPr>
          <w:color w:val="000000" w:themeColor="text1"/>
        </w:rPr>
        <w:t>в системе, поддерживающей два плазмонных резонанса</w:t>
      </w:r>
      <w:r w:rsidR="009A4414" w:rsidRPr="009A4414">
        <w:rPr>
          <w:color w:val="000000" w:themeColor="text1"/>
        </w:rPr>
        <w:t xml:space="preserve">: </w:t>
      </w:r>
      <w:r w:rsidR="007D37B8">
        <w:rPr>
          <w:color w:val="000000" w:themeColor="text1"/>
        </w:rPr>
        <w:t>ЛП</w:t>
      </w:r>
      <w:r w:rsidR="00AE1F35">
        <w:rPr>
          <w:color w:val="000000" w:themeColor="text1"/>
        </w:rPr>
        <w:t>Р</w:t>
      </w:r>
      <w:r w:rsidR="007D37B8">
        <w:rPr>
          <w:color w:val="000000" w:themeColor="text1"/>
        </w:rPr>
        <w:t xml:space="preserve"> и Р</w:t>
      </w:r>
      <w:r w:rsidR="009A4414">
        <w:rPr>
          <w:color w:val="000000" w:themeColor="text1"/>
        </w:rPr>
        <w:t>ПРП</w:t>
      </w:r>
      <w:r w:rsidR="00F379FB">
        <w:rPr>
          <w:color w:val="000000" w:themeColor="text1"/>
        </w:rPr>
        <w:t>. В результате взаимодействия в спектре пропускания наблюдается резонанс Фано, который представляет собой ассиметричный контур.</w:t>
      </w:r>
      <w:r w:rsidR="007D37B8">
        <w:rPr>
          <w:color w:val="000000" w:themeColor="text1"/>
        </w:rPr>
        <w:t xml:space="preserve"> В работе было показано, что чувствительность таких сенсоров составляет </w:t>
      </w:r>
      <w:r w:rsidR="004506C4">
        <w:t>∆λ/∆n ≈ 800 nm/RIU</w:t>
      </w:r>
      <w:r w:rsidR="007D37B8" w:rsidRPr="007D37B8">
        <w:rPr>
          <w:color w:val="000000" w:themeColor="text1"/>
        </w:rPr>
        <w:t xml:space="preserve">. </w:t>
      </w:r>
    </w:p>
    <w:p w:rsidR="00980B97" w:rsidRPr="00C071F7" w:rsidRDefault="00980B97" w:rsidP="007C6D48">
      <w:pPr>
        <w:rPr>
          <w:color w:val="000000" w:themeColor="text1"/>
        </w:rPr>
      </w:pPr>
      <w:r w:rsidRPr="007D37B8">
        <w:rPr>
          <w:color w:val="000000" w:themeColor="text1"/>
        </w:rPr>
        <w:tab/>
      </w:r>
      <w:r w:rsidR="00FC081D">
        <w:rPr>
          <w:color w:val="000000" w:themeColor="text1"/>
        </w:rPr>
        <w:t xml:space="preserve">Описание всевозможных плазмонных биосенсоров было бы неполным без упоминания плазмонных сенсоров на основе фотонного кристалла. Такие сенсоры представляют собой структуру, состоящую из нескольких слоев периодически повторяющихся диэлектрических материалов и тонкого слоя металла. </w:t>
      </w:r>
      <w:r w:rsidR="00C071F7">
        <w:rPr>
          <w:color w:val="000000" w:themeColor="text1"/>
        </w:rPr>
        <w:t>Был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показано</w:t>
      </w:r>
      <w:r w:rsidR="00C071F7" w:rsidRPr="00C071F7">
        <w:rPr>
          <w:color w:val="000000" w:themeColor="text1"/>
        </w:rPr>
        <w:t xml:space="preserve"> [</w:t>
      </w:r>
      <w:r w:rsidR="00C071F7" w:rsidRPr="00C071F7">
        <w:rPr>
          <w:color w:val="000000" w:themeColor="text1"/>
          <w:lang w:val="en-US"/>
        </w:rPr>
        <w:t>Plasmonic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Photonic</w:t>
      </w:r>
      <w:r w:rsidR="00C071F7" w:rsidRPr="00C071F7">
        <w:rPr>
          <w:color w:val="000000" w:themeColor="text1"/>
        </w:rPr>
        <w:t>-</w:t>
      </w:r>
      <w:r w:rsidR="00C071F7" w:rsidRPr="00C071F7">
        <w:rPr>
          <w:color w:val="000000" w:themeColor="text1"/>
          <w:lang w:val="en-US"/>
        </w:rPr>
        <w:t>Cryst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labs</w:t>
      </w:r>
      <w:r w:rsidR="00C071F7" w:rsidRPr="00C071F7">
        <w:rPr>
          <w:color w:val="000000" w:themeColor="text1"/>
        </w:rPr>
        <w:t xml:space="preserve">: </w:t>
      </w:r>
      <w:r w:rsidR="00C071F7" w:rsidRPr="00C071F7">
        <w:rPr>
          <w:color w:val="000000" w:themeColor="text1"/>
          <w:lang w:val="en-US"/>
        </w:rPr>
        <w:t>Visualizatio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f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th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loch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Surfa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Wav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sonanc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for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Ultrasensitive</w:t>
      </w:r>
      <w:r w:rsidR="00C071F7" w:rsidRPr="00C071F7">
        <w:rPr>
          <w:color w:val="000000" w:themeColor="text1"/>
        </w:rPr>
        <w:t xml:space="preserve">, </w:t>
      </w:r>
      <w:r w:rsidR="00C071F7" w:rsidRPr="00C071F7">
        <w:rPr>
          <w:color w:val="000000" w:themeColor="text1"/>
          <w:lang w:val="en-US"/>
        </w:rPr>
        <w:t>Robust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and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Reusable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Optical</w:t>
      </w:r>
      <w:r w:rsidR="00C071F7" w:rsidRPr="00C071F7">
        <w:rPr>
          <w:color w:val="000000" w:themeColor="text1"/>
        </w:rPr>
        <w:t xml:space="preserve"> </w:t>
      </w:r>
      <w:r w:rsidR="00C071F7" w:rsidRPr="00C071F7">
        <w:rPr>
          <w:color w:val="000000" w:themeColor="text1"/>
          <w:lang w:val="en-US"/>
        </w:rPr>
        <w:t>Biosensor</w:t>
      </w:r>
      <w:r w:rsidR="00C071F7" w:rsidRPr="00C071F7">
        <w:rPr>
          <w:color w:val="000000" w:themeColor="text1"/>
        </w:rPr>
        <w:t xml:space="preserve">], </w:t>
      </w:r>
      <w:r w:rsidR="00C071F7">
        <w:rPr>
          <w:color w:val="000000" w:themeColor="text1"/>
        </w:rPr>
        <w:t>что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чувствительность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сенсоров</w:t>
      </w:r>
      <w:r w:rsidR="00C071F7" w:rsidRPr="00C071F7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 xml:space="preserve">в области </w:t>
      </w:r>
      <w:r w:rsidR="00AE1F35">
        <w:rPr>
          <w:color w:val="000000" w:themeColor="text1"/>
        </w:rPr>
        <w:t>т</w:t>
      </w:r>
      <w:r w:rsidR="00C071F7">
        <w:rPr>
          <w:color w:val="000000" w:themeColor="text1"/>
        </w:rPr>
        <w:t>аммовского состояния</w:t>
      </w:r>
      <w:r w:rsidR="00711A7C">
        <w:rPr>
          <w:color w:val="000000" w:themeColor="text1"/>
        </w:rPr>
        <w:t xml:space="preserve"> </w:t>
      </w:r>
      <w:r w:rsidR="00C071F7">
        <w:rPr>
          <w:color w:val="000000" w:themeColor="text1"/>
        </w:rPr>
        <w:t>выше чем в области плазмонного резонанса</w:t>
      </w:r>
      <w:r w:rsidR="004506C4">
        <w:rPr>
          <w:color w:val="000000" w:themeColor="text1"/>
        </w:rPr>
        <w:t xml:space="preserve"> и составляла </w:t>
      </w:r>
      <w:r w:rsidR="00F90824">
        <w:rPr>
          <w:lang w:val="en-US"/>
        </w:rPr>
        <w:t>S</w:t>
      </w:r>
      <w:r w:rsidR="00F90824" w:rsidRPr="00F90824">
        <w:rPr>
          <w:vertAlign w:val="subscript"/>
          <w:lang w:val="en-US"/>
        </w:rPr>
        <w:t>λ</w:t>
      </w:r>
      <w:r w:rsidR="004506C4">
        <w:t xml:space="preserve"> ≈ 1</w:t>
      </w:r>
      <w:bookmarkStart w:id="0" w:name="_GoBack"/>
      <w:bookmarkEnd w:id="0"/>
      <w:r w:rsidR="004506C4">
        <w:t>500 nm/RIU</w:t>
      </w:r>
      <w:r w:rsidR="00C071F7">
        <w:rPr>
          <w:color w:val="000000" w:themeColor="text1"/>
        </w:rPr>
        <w:t xml:space="preserve">. </w:t>
      </w:r>
    </w:p>
    <w:p w:rsidR="00C071F7" w:rsidRDefault="00C071F7" w:rsidP="00C071F7">
      <w:pPr>
        <w:rPr>
          <w:b/>
          <w:szCs w:val="24"/>
        </w:rPr>
      </w:pPr>
      <w:r>
        <w:rPr>
          <w:color w:val="000000" w:themeColor="text1"/>
        </w:rPr>
        <w:tab/>
      </w:r>
      <w:r w:rsidRPr="00C071F7">
        <w:rPr>
          <w:b/>
          <w:szCs w:val="24"/>
        </w:rPr>
        <w:t>1.4. Люминесцирующие плазмонные наноструктуры</w:t>
      </w:r>
    </w:p>
    <w:p w:rsidR="00FC56B0" w:rsidRPr="00157744" w:rsidRDefault="006A0F6F" w:rsidP="00FC56B0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Плазмонные структуры способствуют уменьшению </w:t>
      </w:r>
      <w:r w:rsidR="00FC56B0">
        <w:rPr>
          <w:szCs w:val="24"/>
        </w:rPr>
        <w:t xml:space="preserve">всевозможных </w:t>
      </w:r>
      <w:r>
        <w:rPr>
          <w:szCs w:val="24"/>
        </w:rPr>
        <w:t>оптических систем</w:t>
      </w:r>
      <w:r w:rsidR="00FC56B0">
        <w:rPr>
          <w:szCs w:val="24"/>
        </w:rPr>
        <w:t xml:space="preserve"> (</w:t>
      </w:r>
      <w:r w:rsidR="00FA0A97">
        <w:rPr>
          <w:szCs w:val="24"/>
        </w:rPr>
        <w:t xml:space="preserve">например, </w:t>
      </w:r>
      <w:r w:rsidR="00FC56B0">
        <w:rPr>
          <w:szCs w:val="24"/>
        </w:rPr>
        <w:t xml:space="preserve">четвертьволновая пластинка рассмотренная в </w:t>
      </w:r>
      <w:r w:rsidR="00711A7C">
        <w:rPr>
          <w:szCs w:val="24"/>
        </w:rPr>
        <w:t xml:space="preserve">параграфе </w:t>
      </w:r>
      <w:r w:rsidR="00FC56B0">
        <w:rPr>
          <w:b/>
          <w:szCs w:val="24"/>
        </w:rPr>
        <w:t>1.2.2</w:t>
      </w:r>
      <w:r w:rsidR="00FC56B0">
        <w:rPr>
          <w:szCs w:val="24"/>
        </w:rPr>
        <w:t>). Одной из такой систем</w:t>
      </w:r>
      <w:r>
        <w:rPr>
          <w:szCs w:val="24"/>
        </w:rPr>
        <w:t xml:space="preserve"> </w:t>
      </w:r>
      <w:r>
        <w:rPr>
          <w:szCs w:val="24"/>
        </w:rPr>
        <w:lastRenderedPageBreak/>
        <w:t>может являться лазер. Как известно</w:t>
      </w:r>
      <w:r w:rsidRPr="006A0F6F">
        <w:rPr>
          <w:szCs w:val="24"/>
        </w:rPr>
        <w:t>[</w:t>
      </w:r>
      <w:r>
        <w:rPr>
          <w:szCs w:val="24"/>
        </w:rPr>
        <w:t>ссылку на работу</w:t>
      </w:r>
      <w:r w:rsidRPr="006A0F6F">
        <w:rPr>
          <w:szCs w:val="24"/>
        </w:rPr>
        <w:t>]</w:t>
      </w:r>
      <w:r>
        <w:rPr>
          <w:szCs w:val="24"/>
        </w:rPr>
        <w:t xml:space="preserve">, размеры лазера определяются в основном размерами оптического резонатора. </w:t>
      </w:r>
      <w:r w:rsidR="00FC56B0">
        <w:rPr>
          <w:szCs w:val="24"/>
        </w:rPr>
        <w:t>Если в качестве рез</w:t>
      </w:r>
      <w:r w:rsidR="00157744">
        <w:rPr>
          <w:szCs w:val="24"/>
        </w:rPr>
        <w:t>онатора будет выступать плазмонная структура</w:t>
      </w:r>
      <w:r w:rsidR="00FC56B0">
        <w:rPr>
          <w:szCs w:val="24"/>
        </w:rPr>
        <w:t>, то получится</w:t>
      </w:r>
      <w:r w:rsidR="00FC56B0" w:rsidRPr="00FC56B0">
        <w:rPr>
          <w:szCs w:val="24"/>
        </w:rPr>
        <w:t xml:space="preserve"> </w:t>
      </w:r>
      <w:r w:rsidR="00FA0A97">
        <w:rPr>
          <w:szCs w:val="24"/>
        </w:rPr>
        <w:t>наноисточник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оптического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>излучения</w:t>
      </w:r>
      <w:r w:rsidR="00FA0A97" w:rsidRPr="00157744">
        <w:rPr>
          <w:szCs w:val="24"/>
        </w:rPr>
        <w:t xml:space="preserve">, </w:t>
      </w:r>
      <w:r w:rsidR="00FA0A97">
        <w:rPr>
          <w:szCs w:val="24"/>
        </w:rPr>
        <w:t>аналогичный</w:t>
      </w:r>
      <w:r w:rsidR="00FA0A97" w:rsidRPr="00157744">
        <w:rPr>
          <w:szCs w:val="24"/>
        </w:rPr>
        <w:t xml:space="preserve"> </w:t>
      </w:r>
      <w:r w:rsidR="00FA0A97">
        <w:rPr>
          <w:szCs w:val="24"/>
        </w:rPr>
        <w:t xml:space="preserve">лазеру </w:t>
      </w:r>
      <w:r w:rsidR="00AE1F35">
        <w:rPr>
          <w:szCs w:val="24"/>
        </w:rPr>
        <w:t>-</w:t>
      </w:r>
      <w:r w:rsidR="00FA0A97">
        <w:rPr>
          <w:szCs w:val="24"/>
        </w:rPr>
        <w:t xml:space="preserve"> </w:t>
      </w:r>
      <w:r w:rsidR="00FC56B0">
        <w:rPr>
          <w:szCs w:val="24"/>
        </w:rPr>
        <w:t>спазер</w:t>
      </w:r>
      <w:r>
        <w:rPr>
          <w:szCs w:val="24"/>
        </w:rPr>
        <w:t xml:space="preserve"> (</w:t>
      </w:r>
      <w:r w:rsidR="00FC56B0">
        <w:rPr>
          <w:szCs w:val="24"/>
        </w:rPr>
        <w:t xml:space="preserve"> с англ. </w:t>
      </w:r>
      <w:r w:rsidR="00157744">
        <w:rPr>
          <w:szCs w:val="24"/>
        </w:rPr>
        <w:t>акронима</w:t>
      </w:r>
      <w:r w:rsidR="00157744" w:rsidRPr="00157744">
        <w:rPr>
          <w:szCs w:val="24"/>
        </w:rPr>
        <w:t xml:space="preserve"> </w:t>
      </w:r>
      <w:r w:rsidR="00FC56B0">
        <w:rPr>
          <w:szCs w:val="24"/>
          <w:lang w:val="en-US"/>
        </w:rPr>
        <w:t>SPASER</w:t>
      </w:r>
      <w:r w:rsidR="00FC56B0" w:rsidRPr="00157744">
        <w:rPr>
          <w:szCs w:val="24"/>
        </w:rPr>
        <w:t xml:space="preserve"> -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urface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Plasm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Amplificat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by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Stimulated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Emission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of</w:t>
      </w:r>
      <w:r w:rsidRPr="00157744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</w:rPr>
        <w:t xml:space="preserve"> </w:t>
      </w:r>
      <w:r w:rsidRPr="00FC56B0">
        <w:rPr>
          <w:rFonts w:ascii="Arial" w:hAnsi="Arial" w:cs="Arial"/>
          <w:i/>
          <w:iCs/>
          <w:color w:val="222222"/>
          <w:sz w:val="21"/>
          <w:szCs w:val="21"/>
          <w:shd w:val="clear" w:color="auto" w:fill="FFFFFF"/>
          <w:lang w:val="en-US"/>
        </w:rPr>
        <w:t>Radiation</w:t>
      </w:r>
      <w:r w:rsidR="00FC56B0" w:rsidRPr="00157744">
        <w:rPr>
          <w:szCs w:val="24"/>
        </w:rPr>
        <w:t>).</w:t>
      </w:r>
    </w:p>
    <w:p w:rsidR="00157744" w:rsidRPr="00157744" w:rsidRDefault="00FC56B0" w:rsidP="00157744">
      <w:pPr>
        <w:rPr>
          <w:szCs w:val="24"/>
        </w:rPr>
      </w:pPr>
      <w:r w:rsidRPr="00157744">
        <w:rPr>
          <w:szCs w:val="24"/>
        </w:rPr>
        <w:tab/>
      </w:r>
      <w:r>
        <w:rPr>
          <w:szCs w:val="24"/>
        </w:rPr>
        <w:t xml:space="preserve">Ключевой особенностью </w:t>
      </w:r>
      <w:r w:rsidR="00157744">
        <w:rPr>
          <w:szCs w:val="24"/>
        </w:rPr>
        <w:t>лазера, также как и спазера</w:t>
      </w:r>
      <w:r>
        <w:rPr>
          <w:szCs w:val="24"/>
        </w:rPr>
        <w:t xml:space="preserve"> является коэффициент оптического усиления света. </w:t>
      </w:r>
      <w:r w:rsidR="00157744">
        <w:rPr>
          <w:szCs w:val="24"/>
        </w:rPr>
        <w:t>Поэтому перейдем к рассмотрению методики измерения коэффициента оптического усиления.</w:t>
      </w:r>
    </w:p>
    <w:p w:rsidR="00820ADB" w:rsidRPr="00820ADB" w:rsidRDefault="00914011" w:rsidP="00820ADB">
      <w:pPr>
        <w:rPr>
          <w:b/>
          <w:szCs w:val="24"/>
        </w:rPr>
      </w:pPr>
      <w:r w:rsidRPr="00FC56B0">
        <w:rPr>
          <w:color w:val="000000" w:themeColor="text1"/>
        </w:rPr>
        <w:tab/>
      </w:r>
      <w:r w:rsidR="00820ADB" w:rsidRPr="00820ADB">
        <w:rPr>
          <w:b/>
          <w:szCs w:val="24"/>
        </w:rPr>
        <w:t>1.4.1. Исследование коэффициента оптического усиления и времени затухания люминесценции (методики измерения)</w:t>
      </w:r>
    </w:p>
    <w:p w:rsidR="00602C89" w:rsidRPr="003A526B" w:rsidRDefault="00914011" w:rsidP="007C6D48">
      <w:pPr>
        <w:rPr>
          <w:szCs w:val="24"/>
        </w:rPr>
      </w:pPr>
      <w:r w:rsidRPr="00914011">
        <w:rPr>
          <w:color w:val="000000" w:themeColor="text1"/>
        </w:rPr>
        <w:t xml:space="preserve"> </w:t>
      </w:r>
      <w:r w:rsidR="00820ADB">
        <w:rPr>
          <w:color w:val="000000" w:themeColor="text1"/>
        </w:rPr>
        <w:tab/>
      </w:r>
      <w:r w:rsidR="00157744">
        <w:rPr>
          <w:szCs w:val="24"/>
        </w:rPr>
        <w:t>Коэффициент оптического усиления света</w:t>
      </w:r>
      <w:r w:rsidR="00157744" w:rsidRPr="008B5D24">
        <w:rPr>
          <w:i/>
          <w:szCs w:val="24"/>
        </w:rPr>
        <w:t xml:space="preserve"> </w:t>
      </w:r>
      <w:r w:rsidR="00FA0A97">
        <w:rPr>
          <w:i/>
          <w:szCs w:val="24"/>
          <w:lang w:val="en-US"/>
        </w:rPr>
        <w:t>g</w:t>
      </w:r>
      <w:r w:rsidR="008B5D24" w:rsidRPr="008B5D24">
        <w:rPr>
          <w:i/>
          <w:szCs w:val="24"/>
        </w:rPr>
        <w:t xml:space="preserve"> </w:t>
      </w:r>
      <w:r w:rsidR="00157744">
        <w:rPr>
          <w:szCs w:val="24"/>
        </w:rPr>
        <w:t>показывает насколько усиливается среда под действием стимулированного излучения.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В лазере (и в спазере) среда с коэффициентом </w:t>
      </w:r>
      <w:r w:rsidR="00FA0A97">
        <w:rPr>
          <w:szCs w:val="24"/>
          <w:lang w:val="en-US"/>
        </w:rPr>
        <w:t>g</w:t>
      </w:r>
      <w:r w:rsidR="008B5D24" w:rsidRPr="008B5D24">
        <w:rPr>
          <w:szCs w:val="24"/>
        </w:rPr>
        <w:t xml:space="preserve"> </w:t>
      </w:r>
      <w:r w:rsidR="008B5D24">
        <w:rPr>
          <w:szCs w:val="24"/>
        </w:rPr>
        <w:t xml:space="preserve">помещается в резонатор и если потери в резонаторе будут превышать усиление </w:t>
      </w:r>
      <w:r w:rsidR="00FA0A97">
        <w:rPr>
          <w:szCs w:val="24"/>
          <w:lang w:val="en-US"/>
        </w:rPr>
        <w:t>g</w:t>
      </w:r>
      <w:r w:rsidR="008B5D24">
        <w:rPr>
          <w:szCs w:val="24"/>
        </w:rPr>
        <w:t>, то такая среда не будет усиливающей. Поэтому очень важно исследовать вопрос, связанный с коэффициентом оптического усиления. Для этого используется метод</w:t>
      </w:r>
      <w:r w:rsidR="003A526B" w:rsidRPr="003A526B">
        <w:rPr>
          <w:szCs w:val="24"/>
        </w:rPr>
        <w:t xml:space="preserve"> </w:t>
      </w:r>
      <w:r w:rsidR="003A526B">
        <w:rPr>
          <w:szCs w:val="24"/>
          <w:lang w:val="en-US"/>
        </w:rPr>
        <w:t>VSL</w:t>
      </w:r>
      <w:r w:rsidR="003A526B" w:rsidRPr="003A526B">
        <w:rPr>
          <w:szCs w:val="24"/>
        </w:rPr>
        <w:t>, который</w:t>
      </w:r>
      <w:r w:rsidR="003A526B">
        <w:rPr>
          <w:szCs w:val="24"/>
        </w:rPr>
        <w:t xml:space="preserve"> был разработан Шакли </w:t>
      </w:r>
      <w:r w:rsidR="003A526B" w:rsidRPr="003A526B">
        <w:rPr>
          <w:szCs w:val="24"/>
        </w:rPr>
        <w:t>[</w:t>
      </w:r>
      <w:r w:rsidR="00D71F35">
        <w:t>Shaklee, K.L., Nahory, R.E. and Leheny, R.F. (1973) Optical gain in semiconductors, J. Luminescence 7, 284-309</w:t>
      </w:r>
      <w:r w:rsidR="003A526B" w:rsidRPr="003A526B">
        <w:rPr>
          <w:szCs w:val="24"/>
        </w:rPr>
        <w:t>]</w:t>
      </w:r>
      <w:r w:rsidR="003A526B">
        <w:rPr>
          <w:szCs w:val="24"/>
        </w:rPr>
        <w:t xml:space="preserve"> в 1971 году для из</w:t>
      </w:r>
      <w:r w:rsidR="00C552F8">
        <w:rPr>
          <w:szCs w:val="24"/>
        </w:rPr>
        <w:t>мерения</w:t>
      </w:r>
      <w:r w:rsidR="003A526B">
        <w:rPr>
          <w:szCs w:val="24"/>
        </w:rPr>
        <w:t xml:space="preserve"> коэффициента оптического усиления </w:t>
      </w:r>
      <w:r w:rsidR="00FA0A97">
        <w:rPr>
          <w:szCs w:val="24"/>
          <w:lang w:val="en-US"/>
        </w:rPr>
        <w:t>g</w:t>
      </w:r>
      <w:r w:rsidR="003A526B">
        <w:rPr>
          <w:szCs w:val="24"/>
        </w:rPr>
        <w:t xml:space="preserve"> в полупроводниках.  </w:t>
      </w:r>
    </w:p>
    <w:p w:rsidR="00176F3A" w:rsidRDefault="00157744" w:rsidP="007C6D48">
      <w:pPr>
        <w:rPr>
          <w:szCs w:val="24"/>
        </w:rPr>
      </w:pPr>
      <w:r>
        <w:rPr>
          <w:szCs w:val="24"/>
        </w:rPr>
        <w:tab/>
      </w:r>
      <w:r w:rsidR="00C552F8">
        <w:rPr>
          <w:szCs w:val="24"/>
        </w:rPr>
        <w:t>Как показано на рис. 1.4.1</w:t>
      </w:r>
      <w:r w:rsidR="00176F3A" w:rsidRPr="00176F3A">
        <w:rPr>
          <w:szCs w:val="24"/>
        </w:rPr>
        <w:t xml:space="preserve"> </w:t>
      </w:r>
      <w:r w:rsidR="00176F3A">
        <w:rPr>
          <w:szCs w:val="24"/>
        </w:rPr>
        <w:t>a)</w:t>
      </w:r>
      <w:r w:rsidR="00C552F8">
        <w:rPr>
          <w:szCs w:val="24"/>
        </w:rPr>
        <w:t xml:space="preserve">, </w:t>
      </w:r>
      <w:r w:rsidR="002954B0">
        <w:rPr>
          <w:szCs w:val="24"/>
        </w:rPr>
        <w:t xml:space="preserve">излучение накачки проходит через цилиндрическую линзу, чтобы сформировать полоску. </w:t>
      </w:r>
      <w:r w:rsidR="00A23B01">
        <w:rPr>
          <w:szCs w:val="24"/>
        </w:rPr>
        <w:t>С двух сторон от полоски расположены непрозрачные экраны</w:t>
      </w:r>
      <w:r w:rsidR="002954B0">
        <w:rPr>
          <w:szCs w:val="24"/>
        </w:rPr>
        <w:t xml:space="preserve">, которые </w:t>
      </w:r>
      <w:r w:rsidR="004A1CFF">
        <w:rPr>
          <w:szCs w:val="24"/>
        </w:rPr>
        <w:t xml:space="preserve">пропускают только часть полоски тем самым </w:t>
      </w:r>
      <w:r w:rsidR="00D71F35">
        <w:rPr>
          <w:szCs w:val="24"/>
        </w:rPr>
        <w:t>позволяют менять</w:t>
      </w:r>
      <w:r w:rsidR="002954B0">
        <w:rPr>
          <w:szCs w:val="24"/>
        </w:rPr>
        <w:t xml:space="preserve"> </w:t>
      </w:r>
      <w:r w:rsidR="004A1CFF">
        <w:rPr>
          <w:szCs w:val="24"/>
        </w:rPr>
        <w:t xml:space="preserve">ее </w:t>
      </w:r>
      <w:r w:rsidR="002954B0">
        <w:rPr>
          <w:szCs w:val="24"/>
        </w:rPr>
        <w:t xml:space="preserve">длину. </w:t>
      </w:r>
      <w:r w:rsidR="00D71F35" w:rsidRPr="00D71F35">
        <w:rPr>
          <w:szCs w:val="24"/>
          <w:highlight w:val="yellow"/>
        </w:rPr>
        <w:t>Излучение накачки падает на люминесцирующую структуру и спектр люминесц</w:t>
      </w:r>
      <w:r w:rsidR="006943BD">
        <w:rPr>
          <w:szCs w:val="24"/>
          <w:highlight w:val="yellow"/>
        </w:rPr>
        <w:t>енции собирается с торца структуры</w:t>
      </w:r>
      <w:r w:rsidR="00D71F35" w:rsidRPr="00D71F35">
        <w:rPr>
          <w:szCs w:val="24"/>
          <w:highlight w:val="yellow"/>
        </w:rPr>
        <w:t xml:space="preserve"> в спектрометр</w:t>
      </w:r>
      <w:r w:rsidR="00D71F35">
        <w:rPr>
          <w:szCs w:val="24"/>
        </w:rPr>
        <w:t>.</w:t>
      </w:r>
      <w:r w:rsidR="006943BD">
        <w:rPr>
          <w:szCs w:val="24"/>
        </w:rPr>
        <w:t xml:space="preserve"> Как показано на рис. 1.4.1 </w:t>
      </w:r>
      <w:r w:rsidR="006943BD">
        <w:rPr>
          <w:szCs w:val="24"/>
          <w:lang w:val="en-US"/>
        </w:rPr>
        <w:t>b</w:t>
      </w:r>
      <w:r w:rsidR="006943BD" w:rsidRPr="006943BD">
        <w:rPr>
          <w:szCs w:val="24"/>
        </w:rPr>
        <w:t xml:space="preserve">) </w:t>
      </w:r>
      <w:r w:rsidR="006943BD">
        <w:rPr>
          <w:szCs w:val="24"/>
        </w:rPr>
        <w:t>спектр люминесценции сужается с увеличением длины полоски, что связано с эффектом усиленного спонтанного излучения</w:t>
      </w:r>
      <w:r w:rsidR="00B208A2">
        <w:rPr>
          <w:szCs w:val="24"/>
        </w:rPr>
        <w:t xml:space="preserve"> (УСИ)</w:t>
      </w:r>
      <w:r w:rsidR="006943BD">
        <w:rPr>
          <w:szCs w:val="24"/>
        </w:rPr>
        <w:t>.</w:t>
      </w:r>
    </w:p>
    <w:p w:rsidR="00157744" w:rsidRPr="00914011" w:rsidRDefault="00176F3A" w:rsidP="007C6D48">
      <w:pPr>
        <w:rPr>
          <w:color w:val="000000" w:themeColor="text1"/>
        </w:rPr>
      </w:pPr>
      <w:r>
        <w:rPr>
          <w:szCs w:val="24"/>
        </w:rPr>
        <w:tab/>
      </w:r>
      <w:r w:rsidR="006943BD">
        <w:rPr>
          <w:szCs w:val="24"/>
        </w:rPr>
        <w:t xml:space="preserve"> </w:t>
      </w:r>
    </w:p>
    <w:p w:rsidR="00FB01C2" w:rsidRDefault="00FA0A97" w:rsidP="008E2555">
      <w:r>
        <w:tab/>
      </w:r>
    </w:p>
    <w:p w:rsidR="00FA0A97" w:rsidRDefault="00FB01C2" w:rsidP="008E2555">
      <w:r>
        <w:rPr>
          <w:noProof/>
          <w:lang w:eastAsia="ru-RU"/>
        </w:rPr>
        <w:lastRenderedPageBreak/>
        <w:drawing>
          <wp:inline distT="0" distB="0" distL="0" distR="0" wp14:anchorId="77F1A6B0" wp14:editId="0C94AFDE">
            <wp:extent cx="6151245" cy="3794125"/>
            <wp:effectExtent l="0" t="0" r="0" b="0"/>
            <wp:docPr id="1" name="Picture 1" descr="C:\Users\alexey\Documents\GitHub\Dissertation\дисертация_4\optical_gain_1_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lexey\Documents\GitHub\Dissertation\дисертация_4\optical_gain_1_1_4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379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 1.4.1 </w:t>
      </w:r>
      <w:r>
        <w:rPr>
          <w:lang w:val="en-US"/>
        </w:rPr>
        <w:t>a</w:t>
      </w:r>
      <w:r w:rsidRPr="00FA0A97">
        <w:t xml:space="preserve">) </w:t>
      </w:r>
      <w:r>
        <w:t xml:space="preserve">Экспериментальная установка для измерения коэффициента </w:t>
      </w:r>
      <w:r w:rsidR="00FA0A97">
        <w:t xml:space="preserve">оптического усиления методом </w:t>
      </w:r>
      <w:r w:rsidR="00FA0A97">
        <w:rPr>
          <w:lang w:val="en-US"/>
        </w:rPr>
        <w:t>VLS</w:t>
      </w:r>
      <w:r w:rsidR="00FA0A97" w:rsidRPr="00FA0A97">
        <w:t xml:space="preserve"> </w:t>
      </w:r>
      <w:r w:rsidR="00FA0A97">
        <w:rPr>
          <w:lang w:val="en-US"/>
        </w:rPr>
        <w:t>b</w:t>
      </w:r>
      <w:r w:rsidR="00FA0A97" w:rsidRPr="00FA0A97">
        <w:t>)</w:t>
      </w:r>
      <w:r w:rsidR="00FA0A97">
        <w:t xml:space="preserve"> Зависимость спектра интенсивности люминесценции от длины полоски</w:t>
      </w:r>
      <w:r w:rsidR="0035113A" w:rsidRPr="00C071F7">
        <w:tab/>
      </w:r>
      <w:r>
        <w:t>с) Эскиз к расчету УСИ</w:t>
      </w:r>
    </w:p>
    <w:p w:rsidR="00FB01C2" w:rsidRDefault="00FB01C2" w:rsidP="008E2555"/>
    <w:p w:rsidR="004F3077" w:rsidRDefault="00611893" w:rsidP="008E2555">
      <w:r>
        <w:t>Рассмотрим</w:t>
      </w:r>
      <w:r w:rsidR="00B208A2">
        <w:t xml:space="preserve"> УСИ</w:t>
      </w:r>
      <w:r>
        <w:t xml:space="preserve"> более подробно. Пусть у нас есть полоса </w:t>
      </w:r>
      <w:r w:rsidR="002E42BE">
        <w:t xml:space="preserve">накачки с </w:t>
      </w:r>
      <w:r>
        <w:t xml:space="preserve">длиной </w:t>
      </w:r>
      <w:r>
        <w:rPr>
          <w:lang w:val="en-US"/>
        </w:rPr>
        <w:t>L</w:t>
      </w:r>
      <w:r w:rsidRPr="00611893">
        <w:t xml:space="preserve"> </w:t>
      </w:r>
      <w:r>
        <w:t xml:space="preserve">и с шириной </w:t>
      </w:r>
      <w:r>
        <w:rPr>
          <w:lang w:val="en-US"/>
        </w:rPr>
        <w:t>w</w:t>
      </w:r>
      <w:r>
        <w:t>, так как (</w:t>
      </w:r>
      <w:r>
        <w:rPr>
          <w:lang w:val="en-US"/>
        </w:rPr>
        <w:t>L</w:t>
      </w:r>
      <w:r w:rsidRPr="00611893">
        <w:t xml:space="preserve"> &gt;&gt; </w:t>
      </w:r>
      <w:r>
        <w:rPr>
          <w:lang w:val="en-US"/>
        </w:rPr>
        <w:t>w</w:t>
      </w:r>
      <w:r>
        <w:t xml:space="preserve">), то данную полосу будем рассматривать только вдоль длины </w:t>
      </w:r>
      <w:r>
        <w:rPr>
          <w:lang w:val="en-US"/>
        </w:rPr>
        <w:t>L</w:t>
      </w:r>
      <w:r w:rsidR="002E42BE" w:rsidRPr="002E42BE">
        <w:t xml:space="preserve"> (</w:t>
      </w:r>
      <w:r w:rsidR="002E42BE">
        <w:t xml:space="preserve">координата </w:t>
      </w:r>
      <w:r w:rsidR="002E42BE">
        <w:rPr>
          <w:lang w:val="en-US"/>
        </w:rPr>
        <w:t>z</w:t>
      </w:r>
      <w:r w:rsidR="00FB01C2">
        <w:t xml:space="preserve"> см. рис. 1.4.1 с) </w:t>
      </w:r>
      <w:r w:rsidR="002E42BE" w:rsidRPr="002E42BE">
        <w:t>)</w:t>
      </w:r>
      <w:r w:rsidRPr="00611893">
        <w:t xml:space="preserve">. </w:t>
      </w:r>
      <w:r w:rsidR="00350951">
        <w:t xml:space="preserve">В рамках одномерного приближения рассмотрим активную среду цилиндрической формы с радиусом </w:t>
      </w:r>
      <w:r w:rsidR="00350951">
        <w:rPr>
          <w:lang w:val="en-US"/>
        </w:rPr>
        <w:t>D</w:t>
      </w:r>
      <w:r w:rsidR="00350951">
        <w:t xml:space="preserve">. </w:t>
      </w:r>
      <w:r w:rsidR="007E314B">
        <w:t xml:space="preserve">Вблизи точки </w:t>
      </w:r>
      <w:r w:rsidR="007E314B">
        <w:rPr>
          <w:lang w:val="en-US"/>
        </w:rPr>
        <w:t>O</w:t>
      </w:r>
      <w:r w:rsidR="007E314B" w:rsidRPr="007E314B">
        <w:t xml:space="preserve"> </w:t>
      </w:r>
      <w:r w:rsidR="007E314B">
        <w:t xml:space="preserve">мощность излучения определяется телесным углом </w:t>
      </w:r>
      <w:r w:rsidR="007E314B" w:rsidRPr="007E314B">
        <w:rPr>
          <w:position w:val="-12"/>
        </w:rPr>
        <w:object w:dxaOrig="999" w:dyaOrig="380">
          <v:shape id="_x0000_i1058" type="#_x0000_t75" style="width:50.25pt;height:19pt" o:ole="">
            <v:imagedata r:id="rId98" o:title=""/>
          </v:shape>
          <o:OLEObject Type="Embed" ProgID="Equation.DSMT4" ShapeID="_x0000_i1058" DrawAspect="Content" ObjectID="_1593801666" r:id="rId99"/>
        </w:object>
      </w:r>
      <w:r w:rsidR="007E314B">
        <w:t xml:space="preserve"> .</w:t>
      </w:r>
      <w:r w:rsidR="00452AC4">
        <w:t xml:space="preserve"> Тогда</w:t>
      </w:r>
      <w:r w:rsidR="00452AC4" w:rsidRPr="00452AC4">
        <w:t xml:space="preserve"> </w:t>
      </w:r>
      <w:r w:rsidR="00452AC4">
        <w:t>вблизи</w:t>
      </w:r>
      <w:r w:rsidR="00452AC4" w:rsidRPr="00452AC4">
        <w:t xml:space="preserve"> </w:t>
      </w:r>
      <w:r w:rsidR="00452AC4">
        <w:t>точки</w:t>
      </w:r>
      <w:r w:rsidR="00452AC4" w:rsidRPr="00452AC4">
        <w:t xml:space="preserve"> </w:t>
      </w:r>
      <w:r w:rsidR="00452AC4">
        <w:rPr>
          <w:lang w:val="en-US"/>
        </w:rPr>
        <w:t>z</w:t>
      </w:r>
      <w:r w:rsidR="00452AC4">
        <w:t xml:space="preserve">, телесный угол элемента </w:t>
      </w:r>
      <w:r w:rsidR="00452AC4">
        <w:rPr>
          <w:lang w:val="en-US"/>
        </w:rPr>
        <w:t>dz</w:t>
      </w:r>
      <w:r w:rsidR="00452AC4" w:rsidRPr="00452AC4">
        <w:t xml:space="preserve"> </w:t>
      </w:r>
      <w:r w:rsidR="00452AC4">
        <w:t>будет Ω(</w:t>
      </w:r>
      <w:r w:rsidR="00452AC4">
        <w:rPr>
          <w:lang w:val="en-US"/>
        </w:rPr>
        <w:t>z</w:t>
      </w:r>
      <w:r w:rsidR="00452AC4" w:rsidRPr="00452AC4">
        <w:t>)</w:t>
      </w:r>
      <w:r w:rsidR="00452AC4">
        <w:t xml:space="preserve">. </w:t>
      </w:r>
    </w:p>
    <w:p w:rsidR="00B01B5B" w:rsidRDefault="00D81DD1" w:rsidP="008E2555">
      <w:r>
        <w:t>Интенсивность спонтанного излучения создаваемая всеми атомами активной среды подчиняется следующему уравнению</w:t>
      </w:r>
      <w:r w:rsidR="00F57FCA" w:rsidRPr="00F57FCA">
        <w:t>[</w:t>
      </w:r>
      <w:r w:rsidR="00F57FCA">
        <w:t>ссылку на работу по расчету</w:t>
      </w:r>
      <w:r w:rsidR="00F57FCA" w:rsidRPr="00F57FCA">
        <w:t>]</w:t>
      </w:r>
      <w:r w:rsidRPr="00D81DD1">
        <w:t xml:space="preserve">: </w:t>
      </w:r>
      <w:r w:rsidR="00B01B5B" w:rsidRPr="00540157">
        <w:rPr>
          <w:position w:val="-18"/>
        </w:rPr>
        <w:object w:dxaOrig="4060" w:dyaOrig="520">
          <v:shape id="_x0000_i1059" type="#_x0000_t75" style="width:203.1pt;height:26.5pt" o:ole="">
            <v:imagedata r:id="rId100" o:title=""/>
          </v:shape>
          <o:OLEObject Type="Embed" ProgID="Equation.DSMT4" ShapeID="_x0000_i1059" DrawAspect="Content" ObjectID="_1593801667" r:id="rId101"/>
        </w:object>
      </w:r>
      <w:r w:rsidR="00C444D4">
        <w:t xml:space="preserve"> (1.4.1)</w:t>
      </w:r>
    </w:p>
    <w:p w:rsidR="00E003DB" w:rsidRDefault="00B01B5B" w:rsidP="00E003DB">
      <w:pPr>
        <w:rPr>
          <w:szCs w:val="24"/>
        </w:rPr>
      </w:pPr>
      <w:r>
        <w:t xml:space="preserve">Где </w:t>
      </w:r>
      <w:r w:rsidR="00E003DB" w:rsidRPr="00E003DB">
        <w:rPr>
          <w:i/>
          <w:lang w:val="en-US"/>
        </w:rPr>
        <w:t>g</w:t>
      </w:r>
      <w:r w:rsidR="00E003DB">
        <w:rPr>
          <w:i/>
          <w:vertAlign w:val="subscript"/>
          <w:lang w:val="en-US"/>
        </w:rPr>
        <w:t>m</w:t>
      </w:r>
      <w:r w:rsidR="00E003DB" w:rsidRPr="00E003DB">
        <w:rPr>
          <w:i/>
          <w:vertAlign w:val="subscript"/>
        </w:rPr>
        <w:t xml:space="preserve"> </w:t>
      </w:r>
      <w:r w:rsidR="00E003DB" w:rsidRPr="00E003DB">
        <w:t xml:space="preserve">– </w:t>
      </w:r>
      <w:r w:rsidR="00E003DB">
        <w:t xml:space="preserve">коэффициент оптического усиления, </w:t>
      </w:r>
      <w:r w:rsidR="00E003DB">
        <w:rPr>
          <w:lang w:val="en-US"/>
        </w:rPr>
        <w:t>α</w:t>
      </w:r>
      <w:r w:rsidR="00E003DB" w:rsidRPr="00E003DB">
        <w:t xml:space="preserve"> </w:t>
      </w:r>
      <w:r w:rsidR="00C444D4">
        <w:t>–</w:t>
      </w:r>
      <w:r w:rsidR="00E003DB" w:rsidRPr="00E003DB">
        <w:t xml:space="preserve"> </w:t>
      </w:r>
      <w:r w:rsidR="00C444D4" w:rsidRPr="00C444D4">
        <w:rPr>
          <w:highlight w:val="yellow"/>
        </w:rPr>
        <w:t>потери при прохождении</w:t>
      </w:r>
      <w:r w:rsidR="00E003DB">
        <w:t xml:space="preserve">, </w:t>
      </w:r>
      <w:r w:rsidR="00E003DB" w:rsidRPr="00E003DB">
        <w:rPr>
          <w:sz w:val="36"/>
        </w:rPr>
        <w:t>ᴦ</w:t>
      </w:r>
      <w:r w:rsidR="00E003DB">
        <w:rPr>
          <w:szCs w:val="24"/>
        </w:rPr>
        <w:t>-коэффициент оптического ограничения, A</w:t>
      </w:r>
      <w:r w:rsidR="00E003DB" w:rsidRPr="00E003DB">
        <w:rPr>
          <w:szCs w:val="24"/>
          <w:vertAlign w:val="subscript"/>
          <w:lang w:val="en-US"/>
        </w:rPr>
        <w:t>sp</w:t>
      </w:r>
      <w:r w:rsidR="00E003DB" w:rsidRPr="00E003DB">
        <w:rPr>
          <w:szCs w:val="24"/>
        </w:rPr>
        <w:t>-</w:t>
      </w:r>
      <w:r w:rsidR="00E003DB">
        <w:rPr>
          <w:szCs w:val="24"/>
        </w:rPr>
        <w:t xml:space="preserve"> коэффициент спонтанного излучения, </w:t>
      </w:r>
      <w:r w:rsidR="00E003DB">
        <w:rPr>
          <w:szCs w:val="24"/>
          <w:lang w:val="en-US"/>
        </w:rPr>
        <w:t>N</w:t>
      </w:r>
      <w:r w:rsidR="00E003DB" w:rsidRPr="00E003DB">
        <w:rPr>
          <w:szCs w:val="24"/>
        </w:rPr>
        <w:t xml:space="preserve"> – </w:t>
      </w:r>
      <w:r w:rsidR="00E003DB">
        <w:rPr>
          <w:szCs w:val="24"/>
        </w:rPr>
        <w:t>инверсия населенности на переходе ,</w:t>
      </w:r>
      <w:r w:rsidR="00E003DB">
        <w:rPr>
          <w:szCs w:val="24"/>
          <w:lang w:val="en-US"/>
        </w:rPr>
        <w:t>h</w:t>
      </w:r>
      <w:r w:rsidR="00E003DB" w:rsidRPr="00E003DB">
        <w:rPr>
          <w:szCs w:val="24"/>
        </w:rPr>
        <w:t xml:space="preserve">ѵ - </w:t>
      </w:r>
      <w:r w:rsidR="00E003DB">
        <w:rPr>
          <w:szCs w:val="24"/>
        </w:rPr>
        <w:t xml:space="preserve"> </w:t>
      </w:r>
      <w:r w:rsidR="00C444D4">
        <w:rPr>
          <w:szCs w:val="24"/>
        </w:rPr>
        <w:t>энергия высвеченного фотона.</w:t>
      </w:r>
    </w:p>
    <w:p w:rsidR="00C444D4" w:rsidRPr="00C444D4" w:rsidRDefault="00C444D4" w:rsidP="00E003DB">
      <w:pPr>
        <w:rPr>
          <w:szCs w:val="24"/>
        </w:rPr>
      </w:pPr>
      <w:r>
        <w:rPr>
          <w:szCs w:val="24"/>
        </w:rPr>
        <w:t xml:space="preserve">При условии что эффективность собранного излучения с торца и коэффициент оптического усиления в активном слое не зависит от длины </w:t>
      </w:r>
      <w:r>
        <w:rPr>
          <w:szCs w:val="24"/>
          <w:lang w:val="en-US"/>
        </w:rPr>
        <w:t>z</w:t>
      </w:r>
      <w:r>
        <w:rPr>
          <w:szCs w:val="24"/>
        </w:rPr>
        <w:t xml:space="preserve"> уравнение </w:t>
      </w:r>
      <w:r w:rsidRPr="00C444D4">
        <w:rPr>
          <w:szCs w:val="24"/>
        </w:rPr>
        <w:t>(</w:t>
      </w:r>
      <w:r>
        <w:rPr>
          <w:szCs w:val="24"/>
        </w:rPr>
        <w:t>1.4.1</w:t>
      </w:r>
      <w:r w:rsidRPr="00C444D4">
        <w:rPr>
          <w:szCs w:val="24"/>
        </w:rPr>
        <w:t>)</w:t>
      </w:r>
      <w:r>
        <w:rPr>
          <w:szCs w:val="24"/>
        </w:rPr>
        <w:t xml:space="preserve"> примет следующий вид</w:t>
      </w:r>
      <w:r w:rsidRPr="00C444D4">
        <w:rPr>
          <w:szCs w:val="24"/>
        </w:rPr>
        <w:t xml:space="preserve">: </w:t>
      </w:r>
    </w:p>
    <w:p w:rsidR="00C444D4" w:rsidRPr="00CA3793" w:rsidRDefault="00C444D4" w:rsidP="00E003DB">
      <w:r>
        <w:rPr>
          <w:szCs w:val="24"/>
        </w:rPr>
        <w:tab/>
      </w:r>
      <w:r w:rsidRPr="00C444D4">
        <w:rPr>
          <w:position w:val="-30"/>
        </w:rPr>
        <w:object w:dxaOrig="2360" w:dyaOrig="720">
          <v:shape id="_x0000_i1060" type="#_x0000_t75" style="width:117.5pt;height:36pt" o:ole="">
            <v:imagedata r:id="rId102" o:title=""/>
          </v:shape>
          <o:OLEObject Type="Embed" ProgID="Equation.DSMT4" ShapeID="_x0000_i1060" DrawAspect="Content" ObjectID="_1593801668" r:id="rId103"/>
        </w:object>
      </w:r>
      <w:r w:rsidRPr="00CA3793">
        <w:t xml:space="preserve"> (1.4.2) </w:t>
      </w:r>
    </w:p>
    <w:p w:rsidR="004F3077" w:rsidRPr="00CA3793" w:rsidRDefault="00C444D4" w:rsidP="00CA3793">
      <w:pPr>
        <w:rPr>
          <w:szCs w:val="24"/>
        </w:rPr>
      </w:pPr>
      <w:r>
        <w:lastRenderedPageBreak/>
        <w:t xml:space="preserve">Где </w:t>
      </w:r>
      <w:r w:rsidR="00CA3793">
        <w:rPr>
          <w:lang w:val="en-US"/>
        </w:rPr>
        <w:t>J</w:t>
      </w:r>
      <w:r w:rsidR="00CA3793" w:rsidRPr="00CA3793">
        <w:rPr>
          <w:vertAlign w:val="subscript"/>
          <w:lang w:val="en-US"/>
        </w:rPr>
        <w:t>sp</w:t>
      </w:r>
      <w:r w:rsidR="00CA3793" w:rsidRPr="00CA3793">
        <w:rPr>
          <w:szCs w:val="24"/>
        </w:rPr>
        <w:t xml:space="preserve">- </w:t>
      </w:r>
      <w:r w:rsidR="00CA3793">
        <w:rPr>
          <w:szCs w:val="24"/>
        </w:rPr>
        <w:t xml:space="preserve">интенсивность спонтанного излучения в телесном угле Ω, и модальный коэффициент усиления 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od</w:t>
      </w:r>
      <w:r w:rsidR="00CA3793">
        <w:rPr>
          <w:szCs w:val="24"/>
        </w:rPr>
        <w:t xml:space="preserve"> = </w:t>
      </w:r>
      <w:r w:rsidR="00CA3793" w:rsidRPr="003B1C41">
        <w:rPr>
          <w:sz w:val="36"/>
          <w:szCs w:val="36"/>
        </w:rPr>
        <w:t>ᴦ</w:t>
      </w:r>
      <w:r w:rsidR="00CA3793">
        <w:rPr>
          <w:szCs w:val="24"/>
          <w:lang w:val="en-US"/>
        </w:rPr>
        <w:t>g</w:t>
      </w:r>
      <w:r w:rsidR="00CA3793" w:rsidRPr="00CA3793">
        <w:rPr>
          <w:szCs w:val="24"/>
          <w:vertAlign w:val="subscript"/>
          <w:lang w:val="en-US"/>
        </w:rPr>
        <w:t>m</w:t>
      </w:r>
      <w:r w:rsidR="00CA3793" w:rsidRPr="00CA3793">
        <w:rPr>
          <w:szCs w:val="24"/>
        </w:rPr>
        <w:t>-</w:t>
      </w:r>
      <w:r w:rsidR="00CA3793">
        <w:rPr>
          <w:szCs w:val="24"/>
        </w:rPr>
        <w:t>α</w:t>
      </w:r>
    </w:p>
    <w:p w:rsidR="00194A5B" w:rsidRDefault="00CA3793" w:rsidP="00D15A40">
      <w:r>
        <w:tab/>
        <w:t>Формула (1.4.2) аппроксимирует экспериментальный график и позволяет восстановить коэффициент оптического усиления</w:t>
      </w:r>
      <w:r w:rsidR="008D2FE9">
        <w:t>.</w:t>
      </w:r>
      <w:r>
        <w:t xml:space="preserve"> </w:t>
      </w:r>
    </w:p>
    <w:p w:rsidR="008D2FE9" w:rsidRDefault="00C40B17" w:rsidP="00BF1A7A">
      <w:pPr>
        <w:ind w:firstLine="706"/>
      </w:pPr>
      <w:r>
        <w:t>Для характеризации свойств молекул красителей</w:t>
      </w:r>
      <w:r w:rsidR="0016516A">
        <w:t xml:space="preserve"> и</w:t>
      </w:r>
      <w:r w:rsidR="00BF1A7A">
        <w:t xml:space="preserve"> </w:t>
      </w:r>
      <w:r>
        <w:t>квантовых точек исследуют время нахождения молекул в возбужденном состоянии</w:t>
      </w:r>
      <w:r w:rsidR="008D2FE9">
        <w:t xml:space="preserve"> </w:t>
      </w:r>
      <w:r>
        <w:t xml:space="preserve">или иначе - </w:t>
      </w:r>
      <w:r w:rsidR="008D2FE9" w:rsidRPr="00D15A40">
        <w:rPr>
          <w:i/>
        </w:rPr>
        <w:t>время жизни люминесценции</w:t>
      </w:r>
      <w:r w:rsidR="00F57FCA">
        <w:t xml:space="preserve"> τ</w:t>
      </w:r>
      <w:r w:rsidR="00194A5B">
        <w:t xml:space="preserve"> </w:t>
      </w:r>
      <w:r w:rsidR="00194A5B" w:rsidRPr="00194A5B">
        <w:t>[Valeur_Molecular Fluorescence Princeples And Application]</w:t>
      </w:r>
      <w:r w:rsidR="00CA3793">
        <w:t xml:space="preserve">. </w:t>
      </w:r>
      <w:r w:rsidR="00BF1A7A">
        <w:t>Посмотрим на диаграмму Яблонского (рис.1.4.2</w:t>
      </w:r>
      <w:r w:rsidRPr="00C40B17">
        <w:t xml:space="preserve"> </w:t>
      </w:r>
      <w:r>
        <w:rPr>
          <w:lang w:val="en-US"/>
        </w:rPr>
        <w:t>a</w:t>
      </w:r>
      <w:r w:rsidRPr="00C40B17">
        <w:t>)</w:t>
      </w:r>
      <w:r w:rsidR="00BF1A7A">
        <w:t>), на которой отображены основные процессы</w:t>
      </w:r>
      <w:r w:rsidR="008D2FE9">
        <w:t xml:space="preserve"> в молекулах</w:t>
      </w:r>
      <w:r w:rsidR="008D2FE9" w:rsidRPr="008D2FE9">
        <w:t xml:space="preserve">: </w:t>
      </w:r>
      <w:r w:rsidR="008D2FE9">
        <w:t xml:space="preserve">поглощение фотонов, флуоресценция, фосфоресценция и другие процессы, связанные например, с безызлучательными переходами между синглетным </w:t>
      </w:r>
      <w:r w:rsidR="008D2FE9">
        <w:rPr>
          <w:lang w:val="en-US"/>
        </w:rPr>
        <w:t>S</w:t>
      </w:r>
      <w:r w:rsidR="008D2FE9" w:rsidRPr="008D2FE9">
        <w:rPr>
          <w:vertAlign w:val="subscript"/>
        </w:rPr>
        <w:t>1</w:t>
      </w:r>
      <w:r w:rsidR="008D2FE9">
        <w:t xml:space="preserve"> и триплетным состоянием </w:t>
      </w:r>
      <w:r w:rsidR="008D2FE9">
        <w:rPr>
          <w:lang w:val="en-US"/>
        </w:rPr>
        <w:t>T</w:t>
      </w:r>
      <w:r w:rsidR="008D2FE9" w:rsidRPr="008D2FE9">
        <w:rPr>
          <w:vertAlign w:val="subscript"/>
        </w:rPr>
        <w:t>1</w:t>
      </w:r>
      <w:r w:rsidR="008D2FE9" w:rsidRPr="008D2FE9">
        <w:t>.</w:t>
      </w:r>
    </w:p>
    <w:p w:rsidR="00D15A40" w:rsidRPr="00D15A40" w:rsidRDefault="00D15A40" w:rsidP="00D15A40">
      <w:pPr>
        <w:ind w:firstLine="22"/>
      </w:pPr>
      <w:r>
        <w:rPr>
          <w:noProof/>
          <w:lang w:eastAsia="ru-RU"/>
        </w:rPr>
        <w:drawing>
          <wp:inline distT="0" distB="0" distL="0" distR="0">
            <wp:extent cx="7099300" cy="2495550"/>
            <wp:effectExtent l="0" t="0" r="0" b="0"/>
            <wp:docPr id="11" name="Picture 11" descr="C:\Users\alexey\Documents\GitHub\Dissertation\дисертация_4\ris1_4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alexey\Documents\GitHub\Dissertation\дисертация_4\ris1_4_2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Рис. 1.4.2</w:t>
      </w:r>
    </w:p>
    <w:p w:rsidR="008E6BAD" w:rsidRDefault="00C40B17" w:rsidP="00BF1A7A">
      <w:pPr>
        <w:ind w:firstLine="706"/>
      </w:pPr>
      <w:r>
        <w:t xml:space="preserve">Как видно на рис. 1.4.2 </w:t>
      </w:r>
      <w:r>
        <w:rPr>
          <w:lang w:val="en-US"/>
        </w:rPr>
        <w:t>b</w:t>
      </w:r>
      <w:r w:rsidRPr="00C40B17">
        <w:t xml:space="preserve">) </w:t>
      </w:r>
      <w:r>
        <w:t xml:space="preserve">основными </w:t>
      </w:r>
      <w:r w:rsidR="00C15DF0">
        <w:t xml:space="preserve">излучательными </w:t>
      </w:r>
      <w:r>
        <w:t xml:space="preserve">процессами являются флуоресценция и фосфоресценция, которые характеризуются переходом с синглетного и триплетного состояния соответственно. </w:t>
      </w:r>
      <w:r w:rsidR="008E6BAD">
        <w:t xml:space="preserve">Время жизни фосфоресценции </w:t>
      </w:r>
      <w:r w:rsidR="008E6BAD" w:rsidRPr="008E6BAD">
        <w:t>&gt;</w:t>
      </w:r>
      <w:r w:rsidR="008E6BAD">
        <w:t>10</w:t>
      </w:r>
      <w:r w:rsidR="008E6BAD" w:rsidRPr="008E6BAD">
        <w:rPr>
          <w:vertAlign w:val="superscript"/>
        </w:rPr>
        <w:t>-6</w:t>
      </w:r>
      <w:r w:rsidR="008E6BAD">
        <w:rPr>
          <w:vertAlign w:val="superscript"/>
        </w:rPr>
        <w:t xml:space="preserve"> </w:t>
      </w:r>
      <w:r w:rsidR="008E6BAD">
        <w:t>секунд, тогда как время жизни флуоресценции составляет 10</w:t>
      </w:r>
      <w:r w:rsidR="008E6BAD" w:rsidRPr="008E6BAD">
        <w:rPr>
          <w:vertAlign w:val="superscript"/>
        </w:rPr>
        <w:t>-9</w:t>
      </w:r>
      <w:r w:rsidR="008E6BAD">
        <w:t xml:space="preserve"> – 10</w:t>
      </w:r>
      <w:r w:rsidR="008E6BAD" w:rsidRPr="008E6BAD">
        <w:rPr>
          <w:vertAlign w:val="superscript"/>
        </w:rPr>
        <w:t>-7</w:t>
      </w:r>
      <w:r w:rsidR="008E6BAD">
        <w:t xml:space="preserve"> секунд. Данное различие времен жизни справедливо для большинства флуоресцирующих молекул, тогда как для некоторых неорганических молекул, например уранил, такое различие невозможно провести исходя из времен жизни </w:t>
      </w:r>
      <w:r w:rsidR="00C15DF0">
        <w:t>люминесценции</w:t>
      </w:r>
      <w:r w:rsidR="008E6BAD">
        <w:t>.</w:t>
      </w:r>
    </w:p>
    <w:p w:rsidR="006C15B9" w:rsidRPr="006C15B9" w:rsidRDefault="008E6BAD" w:rsidP="00BF1A7A">
      <w:pPr>
        <w:ind w:firstLine="706"/>
      </w:pPr>
      <w:r>
        <w:t xml:space="preserve">Для характеризации времени </w:t>
      </w:r>
      <w:r w:rsidR="006C15B9">
        <w:t>жизни вводятся следующие константы скорости</w:t>
      </w:r>
      <w:r w:rsidR="00D15A40">
        <w:t>:</w:t>
      </w:r>
    </w:p>
    <w:p w:rsidR="006C15B9" w:rsidRDefault="006C15B9" w:rsidP="00BF1A7A">
      <w:pPr>
        <w:ind w:firstLine="706"/>
      </w:pPr>
      <w:r w:rsidRPr="006C15B9">
        <w:rPr>
          <w:position w:val="-12"/>
          <w:lang w:val="en-US"/>
        </w:rPr>
        <w:object w:dxaOrig="279" w:dyaOrig="380">
          <v:shape id="_x0000_i1061" type="#_x0000_t75" style="width:14.25pt;height:19pt" o:ole="">
            <v:imagedata r:id="rId105" o:title=""/>
          </v:shape>
          <o:OLEObject Type="Embed" ProgID="Equation.DSMT4" ShapeID="_x0000_i1061" DrawAspect="Content" ObjectID="_1593801669" r:id="rId106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, сопровождающийся флуоресценцией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2" type="#_x0000_t75" style="width:14.95pt;height:19pt" o:ole="">
            <v:imagedata r:id="rId107" o:title=""/>
          </v:shape>
          <o:OLEObject Type="Embed" ProgID="Equation.DSMT4" ShapeID="_x0000_i1062" DrawAspect="Content" ObjectID="_1593801670" r:id="rId108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40" w:dyaOrig="380">
          <v:shape id="_x0000_i1063" type="#_x0000_t75" style="width:17pt;height:19pt" o:ole="">
            <v:imagedata r:id="rId109" o:title=""/>
          </v:shape>
          <o:OLEObject Type="Embed" ProgID="Equation.DSMT4" ShapeID="_x0000_i1063" DrawAspect="Content" ObjectID="_1593801671" r:id="rId110"/>
        </w:object>
      </w:r>
      <w:r w:rsidRPr="006C15B9">
        <w:t xml:space="preserve"> - </w:t>
      </w:r>
      <w:r>
        <w:t xml:space="preserve">константа скорости безизлучательного перехода с состояния </w:t>
      </w:r>
      <w:r>
        <w:rPr>
          <w:lang w:val="en-US"/>
        </w:rPr>
        <w:t>S</w:t>
      </w:r>
      <w:r w:rsidRPr="006C15B9">
        <w:rPr>
          <w:vertAlign w:val="subscript"/>
        </w:rPr>
        <w:t>1</w:t>
      </w:r>
      <w:r w:rsidRPr="006C15B9">
        <w:t xml:space="preserve"> </w:t>
      </w:r>
      <w:r>
        <w:t>на T</w:t>
      </w:r>
      <w:r>
        <w:rPr>
          <w:vertAlign w:val="subscript"/>
        </w:rPr>
        <w:t>1</w:t>
      </w:r>
      <w:r>
        <w:t>.</w:t>
      </w:r>
    </w:p>
    <w:p w:rsid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00" w:dyaOrig="380">
          <v:shape id="_x0000_i1064" type="#_x0000_t75" style="width:14.95pt;height:19pt" o:ole="">
            <v:imagedata r:id="rId111" o:title=""/>
          </v:shape>
          <o:OLEObject Type="Embed" ProgID="Equation.DSMT4" ShapeID="_x0000_i1064" DrawAspect="Content" ObjectID="_1593801672" r:id="rId112"/>
        </w:object>
      </w:r>
      <w:r w:rsidRPr="006C15B9">
        <w:t xml:space="preserve"> - </w:t>
      </w:r>
      <w:r>
        <w:t>константа скорости 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T</w:t>
      </w:r>
      <w:r w:rsidRPr="006C15B9">
        <w:rPr>
          <w:vertAlign w:val="subscript"/>
        </w:rPr>
        <w:t>0</w:t>
      </w:r>
      <w:r>
        <w:t>, сопровождающийся фосфоресценцией.</w:t>
      </w:r>
    </w:p>
    <w:p w:rsidR="006C15B9" w:rsidRPr="006C15B9" w:rsidRDefault="006C15B9" w:rsidP="006C15B9">
      <w:pPr>
        <w:ind w:firstLine="706"/>
      </w:pPr>
      <w:r w:rsidRPr="006C15B9">
        <w:rPr>
          <w:position w:val="-12"/>
          <w:lang w:val="en-US"/>
        </w:rPr>
        <w:object w:dxaOrig="320" w:dyaOrig="380">
          <v:shape id="_x0000_i1065" type="#_x0000_t75" style="width:15.6pt;height:19pt" o:ole="">
            <v:imagedata r:id="rId113" o:title=""/>
          </v:shape>
          <o:OLEObject Type="Embed" ProgID="Equation.DSMT4" ShapeID="_x0000_i1065" DrawAspect="Content" ObjectID="_1593801673" r:id="rId114"/>
        </w:object>
      </w:r>
      <w:r w:rsidRPr="006C15B9">
        <w:t xml:space="preserve"> - </w:t>
      </w:r>
      <w:r>
        <w:t>константа скорости безизлучательной дезактивации</w:t>
      </w:r>
      <w:r w:rsidRPr="006C15B9">
        <w:t xml:space="preserve"> </w:t>
      </w:r>
      <w:r>
        <w:t xml:space="preserve">с состояния </w:t>
      </w:r>
      <w:r>
        <w:rPr>
          <w:lang w:val="en-US"/>
        </w:rPr>
        <w:t>T</w:t>
      </w:r>
      <w:r w:rsidRPr="006C15B9">
        <w:rPr>
          <w:vertAlign w:val="subscript"/>
        </w:rPr>
        <w:t>1</w:t>
      </w:r>
      <w:r w:rsidRPr="006C15B9">
        <w:t xml:space="preserve"> </w:t>
      </w:r>
      <w:r>
        <w:t xml:space="preserve">на </w:t>
      </w:r>
      <w:r>
        <w:rPr>
          <w:lang w:val="en-US"/>
        </w:rPr>
        <w:t>S</w:t>
      </w:r>
      <w:r w:rsidRPr="006C15B9">
        <w:rPr>
          <w:vertAlign w:val="subscript"/>
        </w:rPr>
        <w:t>0</w:t>
      </w:r>
      <w:r w:rsidRPr="006C15B9">
        <w:t>.</w:t>
      </w:r>
    </w:p>
    <w:p w:rsidR="006D0257" w:rsidRDefault="006D0257" w:rsidP="00BF1A7A">
      <w:pPr>
        <w:ind w:firstLine="706"/>
      </w:pPr>
      <w:r>
        <w:t xml:space="preserve">Рассмотрим раствор флуоресцентных молекул </w:t>
      </w:r>
      <w:r>
        <w:rPr>
          <w:lang w:val="en-US"/>
        </w:rPr>
        <w:t>A</w:t>
      </w:r>
      <w:r>
        <w:t xml:space="preserve"> с концентрацией </w:t>
      </w:r>
      <w:r w:rsidRPr="006D0257">
        <w:t>[</w:t>
      </w:r>
      <w:r>
        <w:rPr>
          <w:lang w:val="en-US"/>
        </w:rPr>
        <w:t>A</w:t>
      </w:r>
      <w:r w:rsidRPr="006D0257">
        <w:t>]</w:t>
      </w:r>
      <w:r>
        <w:t xml:space="preserve">. При облучении раствора коротким </w:t>
      </w:r>
      <w:r w:rsidR="005E0712">
        <w:t xml:space="preserve">лазерным </w:t>
      </w:r>
      <w:r>
        <w:t>импульсом</w:t>
      </w:r>
      <w:r w:rsidR="005E0712">
        <w:t xml:space="preserve"> (форма импульса близка к δ - функции)</w:t>
      </w:r>
      <w:r>
        <w:t xml:space="preserve"> </w:t>
      </w:r>
      <w:r w:rsidR="005E0712">
        <w:t xml:space="preserve">часть молекул </w:t>
      </w:r>
      <w:r w:rsidR="005E0712">
        <w:rPr>
          <w:lang w:val="en-US"/>
        </w:rPr>
        <w:t>A</w:t>
      </w:r>
      <w:r w:rsidR="005E0712" w:rsidRPr="005E0712">
        <w:t xml:space="preserve"> </w:t>
      </w:r>
      <w:r w:rsidR="005E0712">
        <w:t>переходит в возбужденное состояние</w:t>
      </w:r>
      <w:r w:rsidR="005E0712" w:rsidRPr="005E0712">
        <w:t xml:space="preserve"> </w:t>
      </w:r>
      <w:r w:rsidR="005E0712">
        <w:rPr>
          <w:lang w:val="en-US"/>
        </w:rPr>
        <w:t>S</w:t>
      </w:r>
      <w:r w:rsidR="005E0712" w:rsidRPr="005E0712">
        <w:rPr>
          <w:vertAlign w:val="subscript"/>
        </w:rPr>
        <w:t>1</w:t>
      </w:r>
      <w:r w:rsidR="005E0712">
        <w:rPr>
          <w:vertAlign w:val="subscript"/>
        </w:rPr>
        <w:t>.</w:t>
      </w:r>
      <w:r w:rsidR="005E0712" w:rsidRPr="005E0712">
        <w:rPr>
          <w:vertAlign w:val="subscript"/>
        </w:rPr>
        <w:t xml:space="preserve"> </w:t>
      </w:r>
      <w:r w:rsidR="005E0712">
        <w:t xml:space="preserve">Определим концентрацию этих молекул как </w:t>
      </w:r>
      <w:r w:rsidR="005E0712" w:rsidRPr="005E0712">
        <w:t>[</w:t>
      </w:r>
      <w:r w:rsidR="005E0712">
        <w:t>A</w:t>
      </w:r>
      <w:r w:rsidR="005E0712" w:rsidRPr="005E0712">
        <w:t>*]</w:t>
      </w:r>
      <w:r w:rsidR="005E0712" w:rsidRPr="005E0712">
        <w:rPr>
          <w:vertAlign w:val="subscript"/>
        </w:rPr>
        <w:t>0</w:t>
      </w:r>
      <w:r w:rsidR="005E0712">
        <w:rPr>
          <w:vertAlign w:val="subscript"/>
        </w:rPr>
        <w:t xml:space="preserve"> </w:t>
      </w:r>
      <w:r w:rsidR="005E0712">
        <w:t>в момент времени сразу же после облучения лазерным импульсом. Тогда кинетическое уравнение для этого процесса запишется в виде</w:t>
      </w:r>
      <w:r w:rsidR="005E0712" w:rsidRPr="00C15DF0">
        <w:t xml:space="preserve">: </w:t>
      </w:r>
    </w:p>
    <w:p w:rsidR="00C15DF0" w:rsidRPr="00C15DF0" w:rsidRDefault="00C15DF0" w:rsidP="00BF1A7A">
      <w:pPr>
        <w:ind w:firstLine="706"/>
      </w:pPr>
      <w:r w:rsidRPr="00C15DF0">
        <w:rPr>
          <w:position w:val="-24"/>
          <w:lang w:val="en-US"/>
        </w:rPr>
        <w:object w:dxaOrig="2840" w:dyaOrig="620">
          <v:shape id="_x0000_i1066" type="#_x0000_t75" style="width:141.95pt;height:30.55pt" o:ole="">
            <v:imagedata r:id="rId115" o:title=""/>
          </v:shape>
          <o:OLEObject Type="Embed" ProgID="Equation.DSMT4" ShapeID="_x0000_i1066" DrawAspect="Content" ObjectID="_1593801674" r:id="rId116"/>
        </w:object>
      </w:r>
      <w:r w:rsidRPr="00C15DF0">
        <w:t xml:space="preserve"> </w:t>
      </w:r>
      <w:r w:rsidRPr="00CA3793">
        <w:t>(1.4.</w:t>
      </w:r>
      <w:r w:rsidRPr="00C15DF0">
        <w:t>3</w:t>
      </w:r>
      <w:r w:rsidRPr="00CA3793">
        <w:t>)</w:t>
      </w:r>
    </w:p>
    <w:p w:rsidR="005E0712" w:rsidRPr="00C15DF0" w:rsidRDefault="00C15DF0" w:rsidP="00D15A40">
      <w:pPr>
        <w:ind w:firstLine="22"/>
      </w:pPr>
      <w:r>
        <w:t>После интегрирования получаем следующую формулу</w:t>
      </w:r>
      <w:r w:rsidRPr="00C15DF0">
        <w:t xml:space="preserve">: </w:t>
      </w:r>
    </w:p>
    <w:p w:rsidR="005E0712" w:rsidRPr="00C15DF0" w:rsidRDefault="005E0712" w:rsidP="00BF1A7A">
      <w:pPr>
        <w:ind w:firstLine="706"/>
      </w:pPr>
      <w:r w:rsidRPr="005E0712">
        <w:rPr>
          <w:position w:val="-30"/>
          <w:lang w:val="en-US"/>
        </w:rPr>
        <w:object w:dxaOrig="2180" w:dyaOrig="680">
          <v:shape id="_x0000_i1067" type="#_x0000_t75" style="width:108.7pt;height:33.95pt" o:ole="">
            <v:imagedata r:id="rId117" o:title=""/>
          </v:shape>
          <o:OLEObject Type="Embed" ProgID="Equation.DSMT4" ShapeID="_x0000_i1067" DrawAspect="Content" ObjectID="_1593801675" r:id="rId118"/>
        </w:object>
      </w:r>
      <w:r w:rsidR="00C15DF0">
        <w:t xml:space="preserve"> (1.4.4)</w:t>
      </w:r>
    </w:p>
    <w:p w:rsidR="00CA3793" w:rsidRPr="001B7472" w:rsidRDefault="00C15DF0" w:rsidP="00D15A40">
      <w:pPr>
        <w:ind w:firstLine="22"/>
      </w:pPr>
      <w:r>
        <w:t xml:space="preserve">Из данного соотношения определяем </w:t>
      </w:r>
      <w:r w:rsidR="006C15B9">
        <w:t>времени жизни флуоресценции</w:t>
      </w:r>
      <w:r w:rsidR="001B7472">
        <w:t xml:space="preserve"> τ</w:t>
      </w:r>
      <w:r w:rsidRPr="00C15DF0">
        <w:t>:</w:t>
      </w:r>
      <w:r w:rsidR="00BF1A7A">
        <w:t xml:space="preserve"> </w:t>
      </w:r>
    </w:p>
    <w:p w:rsidR="00C15DF0" w:rsidRDefault="006C15B9" w:rsidP="00D15A40">
      <w:pPr>
        <w:ind w:firstLine="706"/>
      </w:pPr>
      <w:r w:rsidRPr="006C15B9">
        <w:rPr>
          <w:position w:val="-26"/>
        </w:rPr>
        <w:object w:dxaOrig="2000" w:dyaOrig="560">
          <v:shape id="_x0000_i1068" type="#_x0000_t75" style="width:100.55pt;height:27.85pt" o:ole="">
            <v:imagedata r:id="rId119" o:title=""/>
          </v:shape>
          <o:OLEObject Type="Embed" ProgID="Equation.DSMT4" ShapeID="_x0000_i1068" DrawAspect="Content" ObjectID="_1593801676" r:id="rId120"/>
        </w:object>
      </w:r>
    </w:p>
    <w:p w:rsidR="0016516A" w:rsidRDefault="0016516A" w:rsidP="0016516A">
      <w:pPr>
        <w:rPr>
          <w:szCs w:val="24"/>
        </w:rPr>
      </w:pPr>
      <w:r>
        <w:tab/>
      </w:r>
      <w:r w:rsidRPr="0016516A">
        <w:rPr>
          <w:b/>
          <w:szCs w:val="24"/>
        </w:rPr>
        <w:t xml:space="preserve">1.4.2. Оптические свойства плазмонных наноструктур содержащих красители или квантовые точки при возбуждении плазмонного </w:t>
      </w:r>
      <w:r w:rsidRPr="0016516A">
        <w:rPr>
          <w:b/>
          <w:szCs w:val="24"/>
          <w:highlight w:val="yellow"/>
        </w:rPr>
        <w:t>резонанса</w:t>
      </w:r>
      <w:r w:rsidRPr="00131469">
        <w:rPr>
          <w:szCs w:val="24"/>
          <w:highlight w:val="yellow"/>
        </w:rPr>
        <w:t xml:space="preserve"> (Ногинов, спазер-Шалаев, Норис-волновод+КТ)</w:t>
      </w:r>
    </w:p>
    <w:p w:rsidR="00416AD4" w:rsidRDefault="00563D82" w:rsidP="00CD638C">
      <w:pPr>
        <w:rPr>
          <w:szCs w:val="24"/>
        </w:rPr>
      </w:pPr>
      <w:r>
        <w:rPr>
          <w:b/>
          <w:szCs w:val="24"/>
        </w:rPr>
        <w:tab/>
      </w:r>
      <w:r w:rsidRPr="00563D82">
        <w:rPr>
          <w:szCs w:val="24"/>
        </w:rPr>
        <w:t xml:space="preserve">Как было сказано выше, </w:t>
      </w:r>
      <w:r>
        <w:rPr>
          <w:szCs w:val="24"/>
        </w:rPr>
        <w:t xml:space="preserve">плазмонные структуры с люминесцентным слоем могут использоваться в качестве </w:t>
      </w:r>
      <w:r w:rsidR="00CD638C">
        <w:rPr>
          <w:szCs w:val="24"/>
        </w:rPr>
        <w:t>спазеров</w:t>
      </w:r>
      <w:r>
        <w:rPr>
          <w:szCs w:val="24"/>
        </w:rPr>
        <w:t xml:space="preserve">. </w:t>
      </w:r>
      <w:r w:rsidR="00CD638C">
        <w:rPr>
          <w:szCs w:val="24"/>
        </w:rPr>
        <w:t>Плазмонная структура играет роль резонатора, тогда как слой с квантовыми точками или красителями выступает в роли усиливающей среды с оптическим усиление</w:t>
      </w:r>
      <w:r w:rsidR="00623D31">
        <w:rPr>
          <w:szCs w:val="24"/>
        </w:rPr>
        <w:t>м</w:t>
      </w:r>
      <w:r w:rsidR="00CD638C">
        <w:rPr>
          <w:szCs w:val="24"/>
        </w:rPr>
        <w:t xml:space="preserve">, рассчитанным, например, с помощью </w:t>
      </w:r>
      <w:r w:rsidR="00CD638C">
        <w:rPr>
          <w:szCs w:val="24"/>
          <w:lang w:val="en-US"/>
        </w:rPr>
        <w:t>VLS</w:t>
      </w:r>
      <w:r w:rsidR="00623D31">
        <w:rPr>
          <w:szCs w:val="24"/>
        </w:rPr>
        <w:t xml:space="preserve"> </w:t>
      </w:r>
      <w:r w:rsidR="00CD638C">
        <w:rPr>
          <w:szCs w:val="24"/>
        </w:rPr>
        <w:t xml:space="preserve"> (см. параграф 1.4.</w:t>
      </w:r>
      <w:r w:rsidR="00623D31">
        <w:rPr>
          <w:szCs w:val="24"/>
        </w:rPr>
        <w:t>1</w:t>
      </w:r>
      <w:r w:rsidR="00CD638C">
        <w:rPr>
          <w:szCs w:val="24"/>
        </w:rPr>
        <w:t>). На рис.</w:t>
      </w:r>
      <w:r w:rsidR="00ED0DCF">
        <w:rPr>
          <w:szCs w:val="24"/>
        </w:rPr>
        <w:t> </w:t>
      </w:r>
      <w:r w:rsidR="000B603E">
        <w:rPr>
          <w:szCs w:val="24"/>
        </w:rPr>
        <w:t xml:space="preserve">1.4.3 </w:t>
      </w:r>
      <w:r w:rsidR="000B603E">
        <w:rPr>
          <w:szCs w:val="24"/>
          <w:lang w:val="en-US"/>
        </w:rPr>
        <w:t>a</w:t>
      </w:r>
      <w:r w:rsidR="000B603E" w:rsidRPr="000B603E">
        <w:rPr>
          <w:szCs w:val="24"/>
        </w:rPr>
        <w:t>)</w:t>
      </w:r>
      <w:r w:rsidR="00CD638C">
        <w:rPr>
          <w:szCs w:val="24"/>
        </w:rPr>
        <w:t xml:space="preserve"> представлена геометрия </w:t>
      </w:r>
      <w:r w:rsidR="00ED0DCF">
        <w:rPr>
          <w:szCs w:val="24"/>
        </w:rPr>
        <w:t>спазера из оригинальной работы</w:t>
      </w:r>
      <w:r w:rsidR="00623D31" w:rsidRPr="00623D31">
        <w:rPr>
          <w:szCs w:val="24"/>
        </w:rPr>
        <w:t>[</w:t>
      </w:r>
      <w:r w:rsidR="00623D31">
        <w:rPr>
          <w:szCs w:val="24"/>
          <w:lang w:val="en-US"/>
        </w:rPr>
        <w:t>stockman</w:t>
      </w:r>
      <w:r w:rsidR="00623D31" w:rsidRPr="00623D31">
        <w:rPr>
          <w:szCs w:val="24"/>
        </w:rPr>
        <w:t>]</w:t>
      </w:r>
      <w:r w:rsidR="00ED0DCF">
        <w:rPr>
          <w:szCs w:val="24"/>
        </w:rPr>
        <w:t xml:space="preserve">, которая состояла из </w:t>
      </w:r>
      <w:r w:rsidR="00ED0DCF">
        <w:rPr>
          <w:szCs w:val="24"/>
          <w:lang w:val="en-US"/>
        </w:rPr>
        <w:t>V</w:t>
      </w:r>
      <w:r w:rsidR="00ED0DCF" w:rsidRPr="00ED0DCF">
        <w:rPr>
          <w:szCs w:val="24"/>
        </w:rPr>
        <w:t>-</w:t>
      </w:r>
      <w:r w:rsidR="00ED0DCF">
        <w:rPr>
          <w:szCs w:val="24"/>
        </w:rPr>
        <w:t>образной наночастицы, которая была окружена слоем квантовых точек.</w:t>
      </w:r>
    </w:p>
    <w:p w:rsidR="001B7472" w:rsidRDefault="00ED0DCF" w:rsidP="00CD638C">
      <w:pPr>
        <w:rPr>
          <w:szCs w:val="24"/>
        </w:rPr>
      </w:pPr>
      <w:r>
        <w:rPr>
          <w:szCs w:val="24"/>
        </w:rPr>
        <w:lastRenderedPageBreak/>
        <w:t xml:space="preserve"> </w:t>
      </w:r>
      <w:r w:rsidR="00416AD4">
        <w:rPr>
          <w:noProof/>
          <w:lang w:eastAsia="ru-RU"/>
        </w:rPr>
        <w:drawing>
          <wp:inline distT="0" distB="0" distL="0" distR="0" wp14:anchorId="30BE9C91" wp14:editId="1B892FA9">
            <wp:extent cx="5516089" cy="4434236"/>
            <wp:effectExtent l="0" t="0" r="0" b="0"/>
            <wp:docPr id="4" name="Picture 4" descr="C:\Users\alexey\Documents\GitHub\Dissertation\дисертация_4\ris1_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lexey\Documents\GitHub\Dissertation\дисертация_4\ris1_4_3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216" cy="4453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AD4" w:rsidRPr="00ED0DCF" w:rsidRDefault="00416AD4" w:rsidP="00CD638C">
      <w:pPr>
        <w:rPr>
          <w:szCs w:val="24"/>
        </w:rPr>
      </w:pPr>
      <w:r>
        <w:rPr>
          <w:szCs w:val="24"/>
        </w:rPr>
        <w:t xml:space="preserve">Рис. 1.4.3. </w:t>
      </w:r>
    </w:p>
    <w:p w:rsidR="008B6551" w:rsidRDefault="0016516A" w:rsidP="008E2555">
      <w:r w:rsidRPr="00CD638C">
        <w:tab/>
      </w:r>
      <w:r w:rsidR="00DD0DBE">
        <w:t xml:space="preserve">В отличие от лазера, в котором резонатор должен </w:t>
      </w:r>
      <w:r w:rsidR="00705684" w:rsidRPr="00705684">
        <w:t xml:space="preserve">иметь длину как минимум </w:t>
      </w:r>
      <w:r w:rsidR="00705684">
        <w:t>равную</w:t>
      </w:r>
      <w:r w:rsidR="00DD0DBE">
        <w:t xml:space="preserve"> половине длины волны лазера</w:t>
      </w:r>
      <w:r w:rsidR="00705684">
        <w:t>,</w:t>
      </w:r>
      <w:r w:rsidR="00DD0DBE">
        <w:t xml:space="preserve"> в спазере ограничения накладывает только длина нелокальности. Длина нелокальности – расстояние, которое </w:t>
      </w:r>
      <w:r w:rsidR="00705684">
        <w:t>проходит электрон со скоростью Ферми</w:t>
      </w:r>
      <w:r w:rsidR="00DD0DBE">
        <w:t xml:space="preserve"> </w:t>
      </w:r>
      <w:r w:rsidR="00705684">
        <w:t xml:space="preserve">за характерный период оптического поля. Кроме того, для того чтобы эффективно проходило взаимодействие между плазмонной системой и </w:t>
      </w:r>
      <w:r w:rsidR="00705684" w:rsidRPr="00705684">
        <w:rPr>
          <w:highlight w:val="red"/>
        </w:rPr>
        <w:t>оптически активным слоем</w:t>
      </w:r>
      <w:r w:rsidR="00705684">
        <w:t xml:space="preserve"> </w:t>
      </w:r>
      <w:r w:rsidR="000B603E">
        <w:t>– толщина плазмонной системы не должна превышать величину скин-слоя. Для простоты описания спазерной системы рассмотрим серебряную нано</w:t>
      </w:r>
      <w:r w:rsidR="00393C67">
        <w:t>оболочку</w:t>
      </w:r>
      <w:r w:rsidR="000B603E">
        <w:t>, окруженную оптически активным слоем</w:t>
      </w:r>
      <w:r w:rsidR="005845BE">
        <w:t>, состоящий из красителей</w:t>
      </w:r>
      <w:r w:rsidR="000B603E">
        <w:t xml:space="preserve"> (рис. 1.4.3</w:t>
      </w:r>
      <w:r w:rsidR="000B603E" w:rsidRPr="000B603E">
        <w:t xml:space="preserve"> </w:t>
      </w:r>
      <w:r w:rsidR="000B603E">
        <w:rPr>
          <w:lang w:val="en-US"/>
        </w:rPr>
        <w:t>b</w:t>
      </w:r>
      <w:r w:rsidR="000B603E" w:rsidRPr="000B603E">
        <w:t>)</w:t>
      </w:r>
      <w:r w:rsidR="000B603E">
        <w:t xml:space="preserve">). </w:t>
      </w:r>
    </w:p>
    <w:p w:rsidR="00393C67" w:rsidRDefault="008B6551" w:rsidP="008E2555">
      <w:r>
        <w:tab/>
        <w:t xml:space="preserve">В такой системе под действием накачки </w:t>
      </w:r>
      <w:r w:rsidR="00393C67">
        <w:t xml:space="preserve">происходит переход части молекул в возбужденное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1</w:t>
      </w:r>
      <w:r w:rsidR="00393C67">
        <w:t xml:space="preserve">. Далее, как было показано на рис. 1.4.2 должен произойти переход в состояние </w:t>
      </w:r>
      <w:r w:rsidR="00393C67">
        <w:rPr>
          <w:lang w:val="en-US"/>
        </w:rPr>
        <w:t>S</w:t>
      </w:r>
      <w:r w:rsidR="00393C67" w:rsidRPr="00393C67">
        <w:rPr>
          <w:vertAlign w:val="subscript"/>
        </w:rPr>
        <w:t>0</w:t>
      </w:r>
      <w:r w:rsidR="00393C67">
        <w:t xml:space="preserve"> сопровождающийся флуоресценцией, но из-за </w:t>
      </w:r>
      <w:r w:rsidR="00623D31">
        <w:t>наличия</w:t>
      </w:r>
      <w:r w:rsidR="00393C67">
        <w:t xml:space="preserve"> плазмонной си</w:t>
      </w:r>
      <w:r w:rsidR="00623D31">
        <w:t>стемы происходит передача энергии на возбуждение</w:t>
      </w:r>
      <w:r w:rsidR="00393C67">
        <w:t xml:space="preserve"> плазмонного резонанса. Для определения вероятности перехода энергии в плазмонную систему вводят парам</w:t>
      </w:r>
      <w:r w:rsidR="0054513C">
        <w:t>етр Парселла</w:t>
      </w:r>
      <w:r w:rsidR="00623D31" w:rsidRPr="00623D31">
        <w:t>:</w:t>
      </w:r>
      <w:r w:rsidR="0054513C">
        <w:t xml:space="preserve"> </w:t>
      </w:r>
      <w:r w:rsidR="0054513C">
        <w:rPr>
          <w:lang w:val="en-US"/>
        </w:rPr>
        <w:t>F</w:t>
      </w:r>
      <w:r w:rsidR="0054513C" w:rsidRPr="0054513C">
        <w:t xml:space="preserve"> =</w:t>
      </w:r>
      <w:r w:rsidR="0054513C" w:rsidRPr="0054513C">
        <w:rPr>
          <w:position w:val="-24"/>
        </w:rPr>
        <w:object w:dxaOrig="499" w:dyaOrig="660">
          <v:shape id="_x0000_i1069" type="#_x0000_t75" style="width:25.15pt;height:33.3pt" o:ole="">
            <v:imagedata r:id="rId122" o:title=""/>
          </v:shape>
          <o:OLEObject Type="Embed" ProgID="Equation.DSMT4" ShapeID="_x0000_i1069" DrawAspect="Content" ObjectID="_1593801677" r:id="rId123"/>
        </w:object>
      </w:r>
      <w:r w:rsidR="0054513C" w:rsidRPr="0054513C">
        <w:t xml:space="preserve">, </w:t>
      </w:r>
      <w:r w:rsidR="0054513C">
        <w:t xml:space="preserve">где </w:t>
      </w:r>
      <w:r w:rsidR="0054513C">
        <w:rPr>
          <w:lang w:val="en-US"/>
        </w:rPr>
        <w:t>R</w:t>
      </w:r>
      <w:r w:rsidR="0054513C" w:rsidRPr="0054513C">
        <w:t xml:space="preserve"> </w:t>
      </w:r>
      <w:r w:rsidR="0054513C">
        <w:t>–</w:t>
      </w:r>
      <w:r w:rsidR="0054513C" w:rsidRPr="0054513C">
        <w:t xml:space="preserve"> </w:t>
      </w:r>
      <w:r w:rsidR="0054513C">
        <w:t>радиус серебряной оболочки</w:t>
      </w:r>
      <w:r w:rsidR="00711B89" w:rsidRPr="00711B89">
        <w:t xml:space="preserve">, </w:t>
      </w:r>
      <w:r w:rsidR="00711B89" w:rsidRPr="00711B89">
        <w:rPr>
          <w:i/>
          <w:lang w:val="en-US"/>
        </w:rPr>
        <w:t>Q</w:t>
      </w:r>
      <w:r w:rsidR="00711B89" w:rsidRPr="00711B89">
        <w:t xml:space="preserve"> </w:t>
      </w:r>
      <w:r w:rsidR="00711B89">
        <w:t>–</w:t>
      </w:r>
      <w:r w:rsidR="00711B89" w:rsidRPr="00711B89">
        <w:t xml:space="preserve"> </w:t>
      </w:r>
      <w:r w:rsidR="00711B89">
        <w:t>добротность плазмонного резонанса</w:t>
      </w:r>
      <w:r w:rsidR="0054513C">
        <w:t xml:space="preserve">. Так как для серебряной наночастицы </w:t>
      </w:r>
      <w:r w:rsidR="0054513C" w:rsidRPr="0054513C">
        <w:rPr>
          <w:i/>
          <w:lang w:val="en-US"/>
        </w:rPr>
        <w:t>Q</w:t>
      </w:r>
      <w:r w:rsidR="0054513C" w:rsidRPr="0054513C">
        <w:t xml:space="preserve">~100, </w:t>
      </w:r>
      <w:r w:rsidR="0054513C">
        <w:t xml:space="preserve">то можно добиться того, что </w:t>
      </w:r>
      <w:r w:rsidR="0054513C">
        <w:rPr>
          <w:lang w:val="en-US"/>
        </w:rPr>
        <w:t>F</w:t>
      </w:r>
      <w:r w:rsidR="0054513C">
        <w:t xml:space="preserve">&gt;&gt;1, т.е. мы обеспечиваем переход </w:t>
      </w:r>
      <w:r w:rsidR="002F709A">
        <w:t xml:space="preserve">энергии не в флуоресценцию, а в плазмонную систему (рис. 1.4.3 с)). </w:t>
      </w:r>
    </w:p>
    <w:p w:rsidR="002F709A" w:rsidRDefault="00416AD4" w:rsidP="008E2555">
      <w:r>
        <w:lastRenderedPageBreak/>
        <w:tab/>
      </w:r>
      <w:r w:rsidR="002F709A">
        <w:t xml:space="preserve">Под действием накачки плазмонной системы происходит усиление локального поля, которое в дальнейшем </w:t>
      </w:r>
      <w:r w:rsidR="00A33DB4">
        <w:t xml:space="preserve">способно </w:t>
      </w:r>
      <w:r w:rsidR="002F709A">
        <w:t>приве</w:t>
      </w:r>
      <w:r w:rsidR="00A33DB4">
        <w:t>сти</w:t>
      </w:r>
      <w:r w:rsidR="002F709A">
        <w:t xml:space="preserve"> к УСИ.</w:t>
      </w:r>
    </w:p>
    <w:p w:rsidR="00B57436" w:rsidRDefault="002F709A" w:rsidP="008E2555">
      <w:r>
        <w:tab/>
        <w:t xml:space="preserve">Рассмотрим наиболее популярные работы, в которых </w:t>
      </w:r>
      <w:r w:rsidR="00B57436">
        <w:t>исследовался спазер и концепции, лежащие в его основе</w:t>
      </w:r>
      <w:r>
        <w:t xml:space="preserve">. </w:t>
      </w:r>
      <w:r w:rsidR="00DA4636">
        <w:t>В работе</w:t>
      </w:r>
      <w:r w:rsidR="00DA4636" w:rsidRPr="00DA4636">
        <w:t xml:space="preserve"> [</w:t>
      </w:r>
      <w:r w:rsidR="00DA4636">
        <w:t>Surface plasmon amplification by stimulated emission in nanolenses</w:t>
      </w:r>
      <w:r w:rsidR="00DA4636" w:rsidRPr="00DA4636">
        <w:t>]</w:t>
      </w:r>
      <w:r w:rsidR="00DA4636">
        <w:t xml:space="preserve"> рассмотрели систему из цепочки 5-6 серебяных наносфер, окруженных слоем из квантовых точек. Было показано, что в данной системе можно достигнуть довольно большого оптического усиления </w:t>
      </w:r>
      <w:r w:rsidR="00DA4636" w:rsidRPr="00DA4636">
        <w:rPr>
          <w:highlight w:val="red"/>
        </w:rPr>
        <w:t>(=12)</w:t>
      </w:r>
      <w:r w:rsidR="00DA4636">
        <w:t xml:space="preserve"> в области возбуждения </w:t>
      </w:r>
      <w:r w:rsidR="00A33DB4" w:rsidRPr="00A33DB4">
        <w:t>“</w:t>
      </w:r>
      <w:r w:rsidR="00DA4636" w:rsidRPr="00DA4636">
        <w:rPr>
          <w:highlight w:val="red"/>
        </w:rPr>
        <w:t>темных мод</w:t>
      </w:r>
      <w:r w:rsidR="00A33DB4" w:rsidRPr="00A33DB4">
        <w:t>”</w:t>
      </w:r>
      <w:r w:rsidR="00DA4636">
        <w:t xml:space="preserve"> плазмонной системы. </w:t>
      </w:r>
    </w:p>
    <w:p w:rsidR="004F3077" w:rsidRDefault="00DA4636" w:rsidP="008E2555">
      <w:r>
        <w:tab/>
      </w:r>
      <w:r w:rsidR="002F709A" w:rsidRPr="0049091D">
        <w:rPr>
          <w:highlight w:val="yellow"/>
        </w:rPr>
        <w:t xml:space="preserve">В работе </w:t>
      </w:r>
      <w:r w:rsidR="006A6B1D" w:rsidRPr="0049091D">
        <w:rPr>
          <w:highlight w:val="yellow"/>
        </w:rPr>
        <w:t>[</w:t>
      </w:r>
      <w:r w:rsidR="006A6B1D" w:rsidRPr="0049091D">
        <w:rPr>
          <w:highlight w:val="yellow"/>
          <w:lang w:val="en-US"/>
        </w:rPr>
        <w:t>Amplificatio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of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long</w:t>
      </w:r>
      <w:r w:rsidR="006A6B1D" w:rsidRPr="0049091D">
        <w:rPr>
          <w:highlight w:val="yellow"/>
        </w:rPr>
        <w:t>-</w:t>
      </w:r>
      <w:r w:rsidR="006A6B1D" w:rsidRPr="0049091D">
        <w:rPr>
          <w:highlight w:val="yellow"/>
          <w:lang w:val="en-US"/>
        </w:rPr>
        <w:t>rang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surface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plasmons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by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a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dipolar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gain</w:t>
      </w:r>
      <w:r w:rsidR="006A6B1D" w:rsidRPr="0049091D">
        <w:rPr>
          <w:highlight w:val="yellow"/>
        </w:rPr>
        <w:t xml:space="preserve"> </w:t>
      </w:r>
      <w:r w:rsidR="006A6B1D" w:rsidRPr="0049091D">
        <w:rPr>
          <w:highlight w:val="yellow"/>
          <w:lang w:val="en-US"/>
        </w:rPr>
        <w:t>medium</w:t>
      </w:r>
      <w:r w:rsidR="006A6B1D" w:rsidRPr="0049091D">
        <w:rPr>
          <w:highlight w:val="yellow"/>
        </w:rPr>
        <w:t xml:space="preserve">] был изготовлен золотой волновод, который находился в слое красителя </w:t>
      </w:r>
      <w:r w:rsidR="006A6B1D" w:rsidRPr="0049091D">
        <w:rPr>
          <w:highlight w:val="yellow"/>
          <w:lang w:val="en-US"/>
        </w:rPr>
        <w:t>IR</w:t>
      </w:r>
      <w:r w:rsidR="006A6B1D" w:rsidRPr="0049091D">
        <w:rPr>
          <w:highlight w:val="yellow"/>
        </w:rPr>
        <w:t xml:space="preserve">140. </w:t>
      </w:r>
      <w:r w:rsidR="00A33DB4">
        <w:rPr>
          <w:highlight w:val="yellow"/>
        </w:rPr>
        <w:t xml:space="preserve">С двух сторон от данной системы располагались оптические волноводы. Было показано, что в системе с золотым волноводом и красителя </w:t>
      </w:r>
      <w:r w:rsidR="00A33DB4">
        <w:t xml:space="preserve">достигалось уменьшение потерь в предаваемом сигнале по сравнению с пленкой из красителей. </w:t>
      </w:r>
    </w:p>
    <w:p w:rsidR="00A33DB4" w:rsidRPr="006A6B1D" w:rsidRDefault="00A33DB4" w:rsidP="008E2555">
      <w:r>
        <w:tab/>
        <w:t xml:space="preserve">На данный момент свойства плазмонных систем и активных сред интенсивно исследуются с целью получить спазерную систему с максимально возможным коэффициентом усиления. </w:t>
      </w:r>
    </w:p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4F3077" w:rsidRPr="006A6B1D" w:rsidRDefault="004F3077" w:rsidP="008E2555"/>
    <w:p w:rsidR="00770989" w:rsidRPr="006A6B1D" w:rsidRDefault="004F3077" w:rsidP="004F3077">
      <w:pPr>
        <w:ind w:left="0"/>
      </w:pPr>
      <w:r w:rsidRPr="006A6B1D">
        <w:tab/>
      </w:r>
      <w:r w:rsidRPr="006A6B1D">
        <w:tab/>
      </w: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770989" w:rsidRPr="006A6B1D" w:rsidRDefault="00770989" w:rsidP="004F3077">
      <w:pPr>
        <w:ind w:left="0"/>
      </w:pPr>
    </w:p>
    <w:p w:rsidR="00414F96" w:rsidRPr="006A6B1D" w:rsidRDefault="00770989" w:rsidP="004F3077">
      <w:pPr>
        <w:ind w:left="0"/>
      </w:pPr>
      <w:r w:rsidRPr="006A6B1D">
        <w:tab/>
      </w:r>
      <w:r w:rsidRPr="006A6B1D">
        <w:tab/>
      </w: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414F96" w:rsidRPr="006A6B1D" w:rsidRDefault="00414F96" w:rsidP="004F3077">
      <w:pPr>
        <w:ind w:left="0"/>
      </w:pPr>
    </w:p>
    <w:p w:rsidR="007967C8" w:rsidRPr="006A6B1D" w:rsidRDefault="007967C8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3B1C41" w:rsidRPr="006A6B1D" w:rsidRDefault="003B1C41" w:rsidP="00414F96">
      <w:pPr>
        <w:ind w:left="1560"/>
      </w:pPr>
    </w:p>
    <w:p w:rsidR="004F3077" w:rsidRPr="00CD638C" w:rsidRDefault="004F3077" w:rsidP="00414F96">
      <w:pPr>
        <w:ind w:left="1560"/>
      </w:pPr>
      <w:r>
        <w:t>Литература</w:t>
      </w:r>
      <w:r w:rsidRPr="00CD638C">
        <w:t>:</w:t>
      </w:r>
    </w:p>
    <w:p w:rsidR="004F3077" w:rsidRPr="00CD638C" w:rsidRDefault="004F3077" w:rsidP="008757FF">
      <w:pPr>
        <w:pStyle w:val="ListParagraph"/>
        <w:ind w:left="2133"/>
      </w:pPr>
    </w:p>
    <w:p w:rsidR="004F3077" w:rsidRPr="008058AA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" w:name="_Ref513554783"/>
      <w:r w:rsidRPr="00D4755C">
        <w:rPr>
          <w:color w:val="000000"/>
          <w:szCs w:val="24"/>
          <w:lang w:val="en-US" w:eastAsia="ru-RU"/>
        </w:rPr>
        <w:t>H</w:t>
      </w:r>
      <w:r w:rsidRPr="00940869">
        <w:rPr>
          <w:color w:val="000000"/>
          <w:szCs w:val="24"/>
          <w:lang w:val="en-US" w:eastAsia="ru-RU"/>
        </w:rPr>
        <w:t>.</w:t>
      </w:r>
      <w:r w:rsidRPr="00D4755C">
        <w:rPr>
          <w:color w:val="000000"/>
          <w:szCs w:val="24"/>
          <w:lang w:val="en-US" w:eastAsia="ru-RU"/>
        </w:rPr>
        <w:t>Raether</w:t>
      </w:r>
      <w:r w:rsidRPr="00940869">
        <w:rPr>
          <w:color w:val="000000"/>
          <w:szCs w:val="24"/>
          <w:lang w:val="en-US" w:eastAsia="ru-RU"/>
        </w:rPr>
        <w:t xml:space="preserve">, </w:t>
      </w:r>
      <w:r w:rsidRPr="00D4755C">
        <w:rPr>
          <w:color w:val="000000"/>
          <w:szCs w:val="24"/>
          <w:lang w:val="en-US" w:eastAsia="ru-RU"/>
        </w:rPr>
        <w:t>SurfacePlasmonsonSmoothandRough</w:t>
      </w:r>
      <w:r w:rsidRPr="00D4755C">
        <w:rPr>
          <w:i/>
          <w:iCs/>
          <w:szCs w:val="24"/>
          <w:lang w:val="en-US" w:eastAsia="ru-RU"/>
        </w:rPr>
        <w:t>SurfacesandonGrating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Springer</w:t>
      </w:r>
      <w:r w:rsidRPr="00705684">
        <w:rPr>
          <w:rFonts w:eastAsia="SFRM0900"/>
          <w:szCs w:val="24"/>
          <w:lang w:val="en-US" w:eastAsia="ru-RU"/>
        </w:rPr>
        <w:t xml:space="preserve">, </w:t>
      </w:r>
      <w:r w:rsidRPr="00D4755C">
        <w:rPr>
          <w:rFonts w:eastAsia="SFRM0900"/>
          <w:szCs w:val="24"/>
          <w:lang w:val="en-US" w:eastAsia="ru-RU"/>
        </w:rPr>
        <w:t>Berlin</w:t>
      </w:r>
      <w:r w:rsidRPr="008058AA">
        <w:rPr>
          <w:rFonts w:eastAsia="SFRM0900"/>
          <w:szCs w:val="24"/>
          <w:lang w:val="en-US" w:eastAsia="ru-RU"/>
        </w:rPr>
        <w:t xml:space="preserve"> (1988).</w:t>
      </w:r>
      <w:bookmarkEnd w:id="1"/>
    </w:p>
    <w:p w:rsidR="00D4755C" w:rsidRPr="00776A9B" w:rsidRDefault="00D4755C" w:rsidP="004F3077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2" w:name="_Ref513554790"/>
      <w:r w:rsidRPr="002D099F">
        <w:rPr>
          <w:szCs w:val="24"/>
          <w:lang w:val="en-US"/>
        </w:rPr>
        <w:t>Brongersma</w:t>
      </w:r>
      <w:r w:rsidR="002D099F" w:rsidRPr="002D099F">
        <w:rPr>
          <w:szCs w:val="24"/>
          <w:lang w:val="en-US"/>
        </w:rPr>
        <w:t xml:space="preserve"> Mark L., Kik P.G., Surface Plasmon Nanophotonics</w:t>
      </w:r>
      <w:r w:rsidRPr="002D099F">
        <w:rPr>
          <w:szCs w:val="24"/>
          <w:lang w:val="en-US"/>
        </w:rPr>
        <w:t xml:space="preserve"> Springer Series in Optical Sciences, 2007</w:t>
      </w:r>
      <w:bookmarkEnd w:id="2"/>
    </w:p>
    <w:p w:rsidR="004F3077" w:rsidRPr="008757FF" w:rsidRDefault="00776A9B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3" w:name="_Ref513561825"/>
      <w:r w:rsidRPr="00776A9B">
        <w:rPr>
          <w:rFonts w:eastAsia="SFRM0900"/>
          <w:szCs w:val="24"/>
          <w:lang w:val="en-US" w:eastAsia="ru-RU"/>
        </w:rPr>
        <w:t xml:space="preserve">S. A. Maier, </w:t>
      </w:r>
      <w:r w:rsidRPr="00776A9B">
        <w:rPr>
          <w:rFonts w:eastAsia="SFRM0900"/>
          <w:i/>
          <w:iCs/>
          <w:szCs w:val="24"/>
          <w:lang w:val="en-US" w:eastAsia="ru-RU"/>
        </w:rPr>
        <w:t>Plasmonics</w:t>
      </w:r>
      <w:r w:rsidRPr="00776A9B">
        <w:rPr>
          <w:rFonts w:eastAsia="SFRM0900"/>
          <w:szCs w:val="24"/>
          <w:lang w:val="en-US" w:eastAsia="ru-RU"/>
        </w:rPr>
        <w:t xml:space="preserve">: </w:t>
      </w:r>
      <w:r w:rsidRPr="00776A9B">
        <w:rPr>
          <w:rFonts w:eastAsia="SFRM0900"/>
          <w:i/>
          <w:iCs/>
          <w:szCs w:val="24"/>
          <w:lang w:val="en-US" w:eastAsia="ru-RU"/>
        </w:rPr>
        <w:t xml:space="preserve">Fundamentals and Applications </w:t>
      </w:r>
      <w:r w:rsidRPr="00776A9B">
        <w:rPr>
          <w:rFonts w:eastAsia="SFRM0900"/>
          <w:szCs w:val="24"/>
          <w:lang w:val="en-US" w:eastAsia="ru-RU"/>
        </w:rPr>
        <w:t>Springer, Berlin (2007)</w:t>
      </w:r>
      <w:bookmarkEnd w:id="3"/>
      <w:r w:rsidR="00B7447F">
        <w:rPr>
          <w:rFonts w:eastAsia="SFRM0900"/>
          <w:szCs w:val="24"/>
          <w:lang w:val="en-US" w:eastAsia="ru-RU"/>
        </w:rPr>
        <w:t>.</w:t>
      </w:r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4" w:name="_Ref514590923"/>
      <w:r w:rsidRPr="008757FF">
        <w:rPr>
          <w:color w:val="222222"/>
          <w:szCs w:val="24"/>
          <w:shd w:val="clear" w:color="auto" w:fill="FFFFFF"/>
          <w:lang w:val="en-US"/>
        </w:rPr>
        <w:t xml:space="preserve">G. Mie, «Beiträge zur Optik trüber Medien, speziell kolloidaler Metallösungen», Leipzig, Ann. </w:t>
      </w:r>
      <w:r w:rsidRPr="008757FF">
        <w:rPr>
          <w:color w:val="222222"/>
          <w:szCs w:val="24"/>
          <w:shd w:val="clear" w:color="auto" w:fill="FFFFFF"/>
        </w:rPr>
        <w:t>Phys. 330, 377—445 (1908)</w:t>
      </w:r>
      <w:bookmarkEnd w:id="4"/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5" w:name="_Ref513564638"/>
      <w:r w:rsidRPr="00B7447F">
        <w:rPr>
          <w:rFonts w:eastAsia="SFRM0900"/>
          <w:szCs w:val="24"/>
          <w:lang w:val="en-US" w:eastAsia="ru-RU"/>
        </w:rPr>
        <w:t xml:space="preserve">C. L. Nehl and J. H. Hafner, J. Mater. </w:t>
      </w:r>
      <w:r w:rsidRPr="00B7447F">
        <w:rPr>
          <w:rFonts w:eastAsia="SFRM0900"/>
          <w:szCs w:val="24"/>
          <w:lang w:eastAsia="ru-RU"/>
        </w:rPr>
        <w:t>Chem. 18</w:t>
      </w:r>
      <w:r w:rsidRPr="00B7447F">
        <w:rPr>
          <w:rFonts w:eastAsia="SFRM0900"/>
          <w:szCs w:val="24"/>
          <w:lang w:val="en-US" w:eastAsia="ru-RU"/>
        </w:rPr>
        <w:t xml:space="preserve">, </w:t>
      </w:r>
      <w:r w:rsidRPr="00B7447F">
        <w:rPr>
          <w:rFonts w:eastAsia="SFRM0900"/>
          <w:szCs w:val="24"/>
          <w:lang w:eastAsia="ru-RU"/>
        </w:rPr>
        <w:t>2415 (2008).</w:t>
      </w:r>
      <w:bookmarkEnd w:id="5"/>
    </w:p>
    <w:p w:rsidR="008D5328" w:rsidRPr="008757FF" w:rsidRDefault="008D5328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6" w:name="_Ref513564966"/>
      <w:r>
        <w:rPr>
          <w:rFonts w:eastAsia="SFRM0900"/>
          <w:szCs w:val="24"/>
          <w:lang w:val="en-US" w:eastAsia="ru-RU"/>
        </w:rPr>
        <w:t xml:space="preserve">Gerardy, Absorption spectrum ...., </w:t>
      </w:r>
      <w:r w:rsidRPr="008D5328">
        <w:rPr>
          <w:rFonts w:eastAsia="SFRM0900"/>
          <w:szCs w:val="24"/>
          <w:lang w:val="en-US" w:eastAsia="ru-RU"/>
        </w:rPr>
        <w:t>Phys. Rev.</w:t>
      </w:r>
      <w:r>
        <w:rPr>
          <w:rFonts w:eastAsia="SFRM0900"/>
          <w:szCs w:val="24"/>
          <w:lang w:val="en-US" w:eastAsia="ru-RU"/>
        </w:rPr>
        <w:t xml:space="preserve"> B </w:t>
      </w:r>
      <w:r w:rsidRPr="008D5328">
        <w:rPr>
          <w:rFonts w:eastAsia="SFRM0900"/>
          <w:b/>
          <w:szCs w:val="24"/>
          <w:lang w:val="en-US" w:eastAsia="ru-RU"/>
        </w:rPr>
        <w:t>27</w:t>
      </w:r>
      <w:r>
        <w:rPr>
          <w:rFonts w:eastAsia="SFRM0900"/>
          <w:szCs w:val="24"/>
          <w:lang w:val="en-US" w:eastAsia="ru-RU"/>
        </w:rPr>
        <w:t>, (1983)</w:t>
      </w:r>
      <w:bookmarkEnd w:id="6"/>
    </w:p>
    <w:p w:rsidR="008757FF" w:rsidRPr="008757FF" w:rsidRDefault="008757FF" w:rsidP="00B7447F">
      <w:pPr>
        <w:pStyle w:val="ListParagraph"/>
        <w:numPr>
          <w:ilvl w:val="0"/>
          <w:numId w:val="3"/>
        </w:numPr>
        <w:rPr>
          <w:i/>
          <w:szCs w:val="24"/>
          <w:lang w:val="en-US"/>
        </w:rPr>
      </w:pPr>
      <w:bookmarkStart w:id="7" w:name="_Ref514591264"/>
      <w:r w:rsidRPr="008757FF">
        <w:rPr>
          <w:rStyle w:val="HTMLCite"/>
          <w:i w:val="0"/>
          <w:color w:val="222222"/>
          <w:szCs w:val="24"/>
          <w:lang w:val="en-US"/>
        </w:rPr>
        <w:t>Tuck C.</w:t>
      </w:r>
      <w:r>
        <w:rPr>
          <w:rStyle w:val="HTMLCite"/>
          <w:i w:val="0"/>
          <w:color w:val="222222"/>
          <w:szCs w:val="24"/>
          <w:lang w:val="en-US"/>
        </w:rPr>
        <w:t xml:space="preserve"> Choy, </w:t>
      </w:r>
      <w:r w:rsidRPr="008757FF">
        <w:rPr>
          <w:rStyle w:val="HTMLCite"/>
          <w:i w:val="0"/>
          <w:color w:val="222222"/>
          <w:szCs w:val="24"/>
          <w:lang w:val="en-US"/>
        </w:rPr>
        <w:t>Effective Medium Theory. Oxford: Clarendon Press(1999).</w:t>
      </w:r>
      <w:bookmarkEnd w:id="7"/>
      <w:r w:rsidRPr="008757FF">
        <w:rPr>
          <w:rStyle w:val="HTMLCite"/>
          <w:i w:val="0"/>
          <w:color w:val="222222"/>
          <w:szCs w:val="24"/>
          <w:lang w:val="en-US"/>
        </w:rPr>
        <w:t> </w:t>
      </w:r>
    </w:p>
    <w:p w:rsidR="00B7447F" w:rsidRPr="008D5328" w:rsidRDefault="00B7447F" w:rsidP="00B7447F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8" w:name="_Ref513564816"/>
      <w:r w:rsidRPr="008D5328">
        <w:rPr>
          <w:rFonts w:eastAsia="SFRM0900"/>
          <w:szCs w:val="24"/>
          <w:lang w:val="en-US" w:eastAsia="ru-RU"/>
        </w:rPr>
        <w:t>B. Lamprecht, G. Schider, R. T. Lechner et al., Phys. Rev. Lett. 84, 4721 (2000).</w:t>
      </w:r>
      <w:bookmarkEnd w:id="8"/>
    </w:p>
    <w:p w:rsidR="000F26E8" w:rsidRPr="000F26E8" w:rsidRDefault="008D532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9" w:name="_Ref513564823"/>
      <w:r w:rsidRPr="008D5328">
        <w:rPr>
          <w:rFonts w:eastAsia="SFRM0900"/>
          <w:szCs w:val="24"/>
          <w:lang w:val="en-US" w:eastAsia="ru-RU"/>
        </w:rPr>
        <w:t xml:space="preserve">P. K. Jain and M. A. El-Sayed, Chem. </w:t>
      </w:r>
      <w:r w:rsidRPr="008D5328">
        <w:rPr>
          <w:rFonts w:eastAsia="SFRM0900"/>
          <w:szCs w:val="24"/>
          <w:lang w:eastAsia="ru-RU"/>
        </w:rPr>
        <w:t>Phys. Lett</w:t>
      </w:r>
      <w:r w:rsidRPr="008D5328">
        <w:rPr>
          <w:rFonts w:eastAsia="SFRM0900"/>
          <w:szCs w:val="24"/>
          <w:lang w:val="en-US" w:eastAsia="ru-RU"/>
        </w:rPr>
        <w:t>.</w:t>
      </w:r>
      <w:r w:rsidRPr="008D5328">
        <w:rPr>
          <w:szCs w:val="24"/>
          <w:lang w:eastAsia="ru-RU"/>
        </w:rPr>
        <w:t xml:space="preserve"> 487</w:t>
      </w:r>
      <w:r w:rsidRPr="008D5328">
        <w:rPr>
          <w:rFonts w:eastAsia="SFRM0900"/>
          <w:szCs w:val="24"/>
          <w:lang w:eastAsia="ru-RU"/>
        </w:rPr>
        <w:t>, 153 (2010).</w:t>
      </w:r>
      <w:bookmarkEnd w:id="9"/>
    </w:p>
    <w:p w:rsidR="000F26E8" w:rsidRPr="00B72D6A" w:rsidRDefault="000F26E8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0" w:name="_Ref513730942"/>
      <w:r w:rsidRPr="00B72D6A">
        <w:rPr>
          <w:rFonts w:eastAsia="SFRM0900"/>
          <w:szCs w:val="24"/>
          <w:lang w:val="en-US" w:eastAsia="ru-RU"/>
        </w:rPr>
        <w:t>A. I.Vakevainen, R. J. Moerland, and H. T. Rekola, Nano Lett. 14, 1721 (2014).</w:t>
      </w:r>
      <w:bookmarkEnd w:id="10"/>
    </w:p>
    <w:p w:rsidR="00B72D6A" w:rsidRPr="002E6547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r>
        <w:rPr>
          <w:rFonts w:eastAsia="SFRM0900"/>
          <w:szCs w:val="24"/>
          <w:lang w:val="en-US" w:eastAsia="ru-RU"/>
        </w:rPr>
        <w:t>S. Zou, N. Janel</w:t>
      </w:r>
      <w:r w:rsidR="00B72D6A" w:rsidRPr="00B72D6A">
        <w:rPr>
          <w:rFonts w:eastAsia="SFRM0900"/>
          <w:szCs w:val="24"/>
          <w:lang w:val="en-US" w:eastAsia="ru-RU"/>
        </w:rPr>
        <w:t xml:space="preserve"> and G. C. Schatz, J. Chem. </w:t>
      </w:r>
      <w:r w:rsidR="00B72D6A" w:rsidRPr="002E6547">
        <w:rPr>
          <w:rFonts w:eastAsia="SFRM0900"/>
          <w:szCs w:val="24"/>
          <w:lang w:val="en-US" w:eastAsia="ru-RU"/>
        </w:rPr>
        <w:t>Phys.</w:t>
      </w:r>
      <w:r w:rsidR="00B72D6A" w:rsidRPr="002E6547">
        <w:rPr>
          <w:szCs w:val="24"/>
          <w:lang w:val="en-US" w:eastAsia="ru-RU"/>
        </w:rPr>
        <w:t xml:space="preserve"> 120</w:t>
      </w:r>
      <w:r w:rsidR="00B72D6A" w:rsidRPr="002E6547">
        <w:rPr>
          <w:rFonts w:eastAsia="SFRM0900"/>
          <w:szCs w:val="24"/>
          <w:lang w:val="en-US" w:eastAsia="ru-RU"/>
        </w:rPr>
        <w:t>, 10871 (2004).</w:t>
      </w:r>
    </w:p>
    <w:p w:rsidR="002E6547" w:rsidRPr="00B72D6A" w:rsidRDefault="002E6547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1" w:name="_Ref514592736"/>
      <w:r w:rsidRPr="002E6547">
        <w:rPr>
          <w:lang w:val="en-US"/>
        </w:rPr>
        <w:t>A. V. Baryshev</w:t>
      </w:r>
      <w:r>
        <w:rPr>
          <w:lang w:val="en-US"/>
        </w:rPr>
        <w:t>, H. Uchida and M. Inoue</w:t>
      </w:r>
      <w:r w:rsidRPr="002E6547">
        <w:rPr>
          <w:lang w:val="en-US"/>
        </w:rPr>
        <w:t xml:space="preserve">, Peculiarities of plasmon-modified magneto-optical response of gold–garnet structures, J. Opt. Soc. Am. </w:t>
      </w:r>
      <w:r>
        <w:t xml:space="preserve">B </w:t>
      </w:r>
      <w:r w:rsidRPr="002E6547">
        <w:rPr>
          <w:b/>
        </w:rPr>
        <w:t>30</w:t>
      </w:r>
      <w:r w:rsidRPr="002E6547">
        <w:t>,2371 (2013)</w:t>
      </w:r>
      <w:bookmarkEnd w:id="11"/>
    </w:p>
    <w:p w:rsidR="00B72D6A" w:rsidRPr="00B72D6A" w:rsidRDefault="00B72D6A" w:rsidP="000F26E8">
      <w:pPr>
        <w:pStyle w:val="ListParagraph"/>
        <w:numPr>
          <w:ilvl w:val="0"/>
          <w:numId w:val="3"/>
        </w:numPr>
        <w:rPr>
          <w:szCs w:val="24"/>
          <w:lang w:val="en-US"/>
        </w:rPr>
      </w:pPr>
      <w:bookmarkStart w:id="12" w:name="_Ref513731056"/>
      <w:r w:rsidRPr="00B72D6A">
        <w:rPr>
          <w:rFonts w:eastAsia="SFRM0900"/>
          <w:szCs w:val="24"/>
          <w:lang w:val="en-US" w:eastAsia="ru-RU"/>
        </w:rPr>
        <w:t xml:space="preserve">Y. Chu, E. Schonbrun, T. Yang, and K. B. Crozier, Appl. </w:t>
      </w:r>
      <w:r w:rsidRPr="00B72D6A">
        <w:rPr>
          <w:rFonts w:eastAsia="SFRM0900"/>
          <w:szCs w:val="24"/>
          <w:lang w:eastAsia="ru-RU"/>
        </w:rPr>
        <w:t>Phys. Lett. 93, 181108 (2008).</w:t>
      </w:r>
      <w:bookmarkEnd w:id="12"/>
    </w:p>
    <w:p w:rsidR="004F3077" w:rsidRPr="004F3077" w:rsidRDefault="004F3077" w:rsidP="008E2555">
      <w:pPr>
        <w:rPr>
          <w:lang w:val="en-US"/>
        </w:rPr>
      </w:pPr>
    </w:p>
    <w:sectPr w:rsidR="004F3077" w:rsidRPr="004F3077" w:rsidSect="0016786B">
      <w:pgSz w:w="11906" w:h="16838"/>
      <w:pgMar w:top="1134" w:right="0" w:bottom="1134" w:left="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67D0" w:rsidRDefault="008E67D0" w:rsidP="0016786B">
      <w:pPr>
        <w:spacing w:line="240" w:lineRule="auto"/>
      </w:pPr>
      <w:r>
        <w:separator/>
      </w:r>
    </w:p>
  </w:endnote>
  <w:endnote w:type="continuationSeparator" w:id="0">
    <w:p w:rsidR="008E67D0" w:rsidRDefault="008E67D0" w:rsidP="001678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67D0" w:rsidRDefault="008E67D0" w:rsidP="0016786B">
      <w:pPr>
        <w:spacing w:line="240" w:lineRule="auto"/>
      </w:pPr>
      <w:r>
        <w:separator/>
      </w:r>
    </w:p>
  </w:footnote>
  <w:footnote w:type="continuationSeparator" w:id="0">
    <w:p w:rsidR="008E67D0" w:rsidRDefault="008E67D0" w:rsidP="001678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C72A3"/>
    <w:multiLevelType w:val="hybridMultilevel"/>
    <w:tmpl w:val="C56435AC"/>
    <w:lvl w:ilvl="0" w:tplc="609CA472">
      <w:start w:val="1"/>
      <w:numFmt w:val="decimal"/>
      <w:lvlText w:val="%1."/>
      <w:lvlJc w:val="left"/>
      <w:pPr>
        <w:ind w:left="213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853" w:hanging="360"/>
      </w:pPr>
    </w:lvl>
    <w:lvl w:ilvl="2" w:tplc="0419001B" w:tentative="1">
      <w:start w:val="1"/>
      <w:numFmt w:val="lowerRoman"/>
      <w:lvlText w:val="%3."/>
      <w:lvlJc w:val="right"/>
      <w:pPr>
        <w:ind w:left="3573" w:hanging="180"/>
      </w:pPr>
    </w:lvl>
    <w:lvl w:ilvl="3" w:tplc="0419000F" w:tentative="1">
      <w:start w:val="1"/>
      <w:numFmt w:val="decimal"/>
      <w:lvlText w:val="%4."/>
      <w:lvlJc w:val="left"/>
      <w:pPr>
        <w:ind w:left="4293" w:hanging="360"/>
      </w:pPr>
    </w:lvl>
    <w:lvl w:ilvl="4" w:tplc="04190019" w:tentative="1">
      <w:start w:val="1"/>
      <w:numFmt w:val="lowerLetter"/>
      <w:lvlText w:val="%5."/>
      <w:lvlJc w:val="left"/>
      <w:pPr>
        <w:ind w:left="5013" w:hanging="360"/>
      </w:pPr>
    </w:lvl>
    <w:lvl w:ilvl="5" w:tplc="0419001B" w:tentative="1">
      <w:start w:val="1"/>
      <w:numFmt w:val="lowerRoman"/>
      <w:lvlText w:val="%6."/>
      <w:lvlJc w:val="right"/>
      <w:pPr>
        <w:ind w:left="5733" w:hanging="180"/>
      </w:pPr>
    </w:lvl>
    <w:lvl w:ilvl="6" w:tplc="0419000F" w:tentative="1">
      <w:start w:val="1"/>
      <w:numFmt w:val="decimal"/>
      <w:lvlText w:val="%7."/>
      <w:lvlJc w:val="left"/>
      <w:pPr>
        <w:ind w:left="6453" w:hanging="360"/>
      </w:pPr>
    </w:lvl>
    <w:lvl w:ilvl="7" w:tplc="04190019" w:tentative="1">
      <w:start w:val="1"/>
      <w:numFmt w:val="lowerLetter"/>
      <w:lvlText w:val="%8."/>
      <w:lvlJc w:val="left"/>
      <w:pPr>
        <w:ind w:left="7173" w:hanging="360"/>
      </w:pPr>
    </w:lvl>
    <w:lvl w:ilvl="8" w:tplc="0419001B" w:tentative="1">
      <w:start w:val="1"/>
      <w:numFmt w:val="lowerRoman"/>
      <w:lvlText w:val="%9."/>
      <w:lvlJc w:val="right"/>
      <w:pPr>
        <w:ind w:left="7893" w:hanging="180"/>
      </w:pPr>
    </w:lvl>
  </w:abstractNum>
  <w:abstractNum w:abstractNumId="1">
    <w:nsid w:val="1EB65064"/>
    <w:multiLevelType w:val="multilevel"/>
    <w:tmpl w:val="B7A022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">
    <w:nsid w:val="2E4125FD"/>
    <w:multiLevelType w:val="hybridMultilevel"/>
    <w:tmpl w:val="1144A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5F21F4"/>
    <w:multiLevelType w:val="hybridMultilevel"/>
    <w:tmpl w:val="9F0AF44E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F8"/>
    <w:rsid w:val="000004F5"/>
    <w:rsid w:val="00005923"/>
    <w:rsid w:val="000059A4"/>
    <w:rsid w:val="000160E4"/>
    <w:rsid w:val="000241F5"/>
    <w:rsid w:val="00030A8C"/>
    <w:rsid w:val="00035473"/>
    <w:rsid w:val="00052992"/>
    <w:rsid w:val="00072407"/>
    <w:rsid w:val="00081166"/>
    <w:rsid w:val="000906AB"/>
    <w:rsid w:val="00094FF6"/>
    <w:rsid w:val="0009754B"/>
    <w:rsid w:val="000A3491"/>
    <w:rsid w:val="000B603E"/>
    <w:rsid w:val="000C2C49"/>
    <w:rsid w:val="000C3DD5"/>
    <w:rsid w:val="000F1170"/>
    <w:rsid w:val="000F26E8"/>
    <w:rsid w:val="00134B3D"/>
    <w:rsid w:val="001443B5"/>
    <w:rsid w:val="00145CE1"/>
    <w:rsid w:val="00157744"/>
    <w:rsid w:val="0016516A"/>
    <w:rsid w:val="0016786B"/>
    <w:rsid w:val="00170677"/>
    <w:rsid w:val="00176F3A"/>
    <w:rsid w:val="00180EF3"/>
    <w:rsid w:val="00194A5B"/>
    <w:rsid w:val="00195E60"/>
    <w:rsid w:val="001A7DCE"/>
    <w:rsid w:val="001B7472"/>
    <w:rsid w:val="001D1FB9"/>
    <w:rsid w:val="001E034A"/>
    <w:rsid w:val="001E1E4F"/>
    <w:rsid w:val="001F7F78"/>
    <w:rsid w:val="002132B5"/>
    <w:rsid w:val="00235DB7"/>
    <w:rsid w:val="002375C1"/>
    <w:rsid w:val="0024060A"/>
    <w:rsid w:val="002449A7"/>
    <w:rsid w:val="00247E4E"/>
    <w:rsid w:val="002540C7"/>
    <w:rsid w:val="0025415E"/>
    <w:rsid w:val="00266618"/>
    <w:rsid w:val="00270D93"/>
    <w:rsid w:val="00273B8E"/>
    <w:rsid w:val="0027628D"/>
    <w:rsid w:val="0027734B"/>
    <w:rsid w:val="0028002F"/>
    <w:rsid w:val="00286C15"/>
    <w:rsid w:val="00290C54"/>
    <w:rsid w:val="002954B0"/>
    <w:rsid w:val="002B112A"/>
    <w:rsid w:val="002C1AAB"/>
    <w:rsid w:val="002C4C8B"/>
    <w:rsid w:val="002C6759"/>
    <w:rsid w:val="002D099F"/>
    <w:rsid w:val="002D42C4"/>
    <w:rsid w:val="002E2912"/>
    <w:rsid w:val="002E42BE"/>
    <w:rsid w:val="002E6547"/>
    <w:rsid w:val="002E7AD1"/>
    <w:rsid w:val="002F0816"/>
    <w:rsid w:val="002F1624"/>
    <w:rsid w:val="002F49E8"/>
    <w:rsid w:val="002F709A"/>
    <w:rsid w:val="00311F0A"/>
    <w:rsid w:val="00315F73"/>
    <w:rsid w:val="0034237E"/>
    <w:rsid w:val="00345BF7"/>
    <w:rsid w:val="00350951"/>
    <w:rsid w:val="003509E6"/>
    <w:rsid w:val="00350B77"/>
    <w:rsid w:val="0035113A"/>
    <w:rsid w:val="0036539A"/>
    <w:rsid w:val="00375CC4"/>
    <w:rsid w:val="00386511"/>
    <w:rsid w:val="003876A9"/>
    <w:rsid w:val="00393C67"/>
    <w:rsid w:val="003A526B"/>
    <w:rsid w:val="003B1C41"/>
    <w:rsid w:val="003B228E"/>
    <w:rsid w:val="003B3839"/>
    <w:rsid w:val="003C7177"/>
    <w:rsid w:val="003F1556"/>
    <w:rsid w:val="003F7404"/>
    <w:rsid w:val="00402690"/>
    <w:rsid w:val="00411B76"/>
    <w:rsid w:val="00414F96"/>
    <w:rsid w:val="00416AD4"/>
    <w:rsid w:val="004174B8"/>
    <w:rsid w:val="004345CB"/>
    <w:rsid w:val="004419D4"/>
    <w:rsid w:val="004506C4"/>
    <w:rsid w:val="00452AC4"/>
    <w:rsid w:val="004532FF"/>
    <w:rsid w:val="00472FE4"/>
    <w:rsid w:val="004833CB"/>
    <w:rsid w:val="0048715F"/>
    <w:rsid w:val="0049091D"/>
    <w:rsid w:val="00492FFE"/>
    <w:rsid w:val="00496775"/>
    <w:rsid w:val="004A1CFF"/>
    <w:rsid w:val="004F0573"/>
    <w:rsid w:val="004F3077"/>
    <w:rsid w:val="00505686"/>
    <w:rsid w:val="00512226"/>
    <w:rsid w:val="00512F08"/>
    <w:rsid w:val="00513971"/>
    <w:rsid w:val="00530E09"/>
    <w:rsid w:val="00530F3F"/>
    <w:rsid w:val="00540157"/>
    <w:rsid w:val="00544644"/>
    <w:rsid w:val="0054513C"/>
    <w:rsid w:val="00552269"/>
    <w:rsid w:val="0056296F"/>
    <w:rsid w:val="00563D82"/>
    <w:rsid w:val="0057231A"/>
    <w:rsid w:val="00575935"/>
    <w:rsid w:val="005834AB"/>
    <w:rsid w:val="00583F90"/>
    <w:rsid w:val="005845BE"/>
    <w:rsid w:val="00587B16"/>
    <w:rsid w:val="0059198E"/>
    <w:rsid w:val="005A7717"/>
    <w:rsid w:val="005C2961"/>
    <w:rsid w:val="005C2A57"/>
    <w:rsid w:val="005C7677"/>
    <w:rsid w:val="005C76D7"/>
    <w:rsid w:val="005E0712"/>
    <w:rsid w:val="005E7D7E"/>
    <w:rsid w:val="005F0173"/>
    <w:rsid w:val="00602C89"/>
    <w:rsid w:val="00611893"/>
    <w:rsid w:val="006179FF"/>
    <w:rsid w:val="00623D31"/>
    <w:rsid w:val="00632051"/>
    <w:rsid w:val="0064119A"/>
    <w:rsid w:val="00653F4D"/>
    <w:rsid w:val="0066414D"/>
    <w:rsid w:val="00664F99"/>
    <w:rsid w:val="006746EC"/>
    <w:rsid w:val="00677AE4"/>
    <w:rsid w:val="00680A9B"/>
    <w:rsid w:val="00680F4D"/>
    <w:rsid w:val="006847F9"/>
    <w:rsid w:val="00687770"/>
    <w:rsid w:val="00692B57"/>
    <w:rsid w:val="006943BD"/>
    <w:rsid w:val="006A0F6F"/>
    <w:rsid w:val="006A560D"/>
    <w:rsid w:val="006A6B1D"/>
    <w:rsid w:val="006A7488"/>
    <w:rsid w:val="006B033E"/>
    <w:rsid w:val="006C15B9"/>
    <w:rsid w:val="006C2338"/>
    <w:rsid w:val="006C2BCC"/>
    <w:rsid w:val="006C4FC6"/>
    <w:rsid w:val="006C6778"/>
    <w:rsid w:val="006D0257"/>
    <w:rsid w:val="006D33E1"/>
    <w:rsid w:val="006E6A57"/>
    <w:rsid w:val="006F1539"/>
    <w:rsid w:val="007005B7"/>
    <w:rsid w:val="00701E61"/>
    <w:rsid w:val="00705684"/>
    <w:rsid w:val="007065A8"/>
    <w:rsid w:val="00711A7C"/>
    <w:rsid w:val="00711B89"/>
    <w:rsid w:val="007126B5"/>
    <w:rsid w:val="007227C2"/>
    <w:rsid w:val="00730772"/>
    <w:rsid w:val="007402E5"/>
    <w:rsid w:val="0074207D"/>
    <w:rsid w:val="00747393"/>
    <w:rsid w:val="007520F4"/>
    <w:rsid w:val="00770989"/>
    <w:rsid w:val="00776A9B"/>
    <w:rsid w:val="007944AC"/>
    <w:rsid w:val="007967C8"/>
    <w:rsid w:val="007972EF"/>
    <w:rsid w:val="00797A07"/>
    <w:rsid w:val="007B5C0D"/>
    <w:rsid w:val="007C13F8"/>
    <w:rsid w:val="007C414B"/>
    <w:rsid w:val="007C6D48"/>
    <w:rsid w:val="007C7EB4"/>
    <w:rsid w:val="007D12C0"/>
    <w:rsid w:val="007D37B8"/>
    <w:rsid w:val="007E1091"/>
    <w:rsid w:val="007E314B"/>
    <w:rsid w:val="007E64B3"/>
    <w:rsid w:val="008058AA"/>
    <w:rsid w:val="00812A60"/>
    <w:rsid w:val="00817DFD"/>
    <w:rsid w:val="00820ADB"/>
    <w:rsid w:val="0083469D"/>
    <w:rsid w:val="008414EC"/>
    <w:rsid w:val="00857B29"/>
    <w:rsid w:val="00865136"/>
    <w:rsid w:val="00870639"/>
    <w:rsid w:val="008757FF"/>
    <w:rsid w:val="00880953"/>
    <w:rsid w:val="00882FD1"/>
    <w:rsid w:val="008917C7"/>
    <w:rsid w:val="008A04F7"/>
    <w:rsid w:val="008A313D"/>
    <w:rsid w:val="008B0028"/>
    <w:rsid w:val="008B1862"/>
    <w:rsid w:val="008B3BAA"/>
    <w:rsid w:val="008B5D24"/>
    <w:rsid w:val="008B6551"/>
    <w:rsid w:val="008C1CB9"/>
    <w:rsid w:val="008D2FE9"/>
    <w:rsid w:val="008D5328"/>
    <w:rsid w:val="008D5773"/>
    <w:rsid w:val="008D635D"/>
    <w:rsid w:val="008E2555"/>
    <w:rsid w:val="008E2B4D"/>
    <w:rsid w:val="008E67D0"/>
    <w:rsid w:val="008E6BAD"/>
    <w:rsid w:val="00901337"/>
    <w:rsid w:val="0090645F"/>
    <w:rsid w:val="00914011"/>
    <w:rsid w:val="0092216A"/>
    <w:rsid w:val="00923F20"/>
    <w:rsid w:val="00926F43"/>
    <w:rsid w:val="009339E8"/>
    <w:rsid w:val="0093576B"/>
    <w:rsid w:val="00936941"/>
    <w:rsid w:val="00937616"/>
    <w:rsid w:val="00940869"/>
    <w:rsid w:val="0095107D"/>
    <w:rsid w:val="00951948"/>
    <w:rsid w:val="00972BFE"/>
    <w:rsid w:val="00980B97"/>
    <w:rsid w:val="00994519"/>
    <w:rsid w:val="009A4414"/>
    <w:rsid w:val="009B038D"/>
    <w:rsid w:val="009B1DC1"/>
    <w:rsid w:val="009B2CD9"/>
    <w:rsid w:val="009B5D1D"/>
    <w:rsid w:val="009C00BB"/>
    <w:rsid w:val="009F093E"/>
    <w:rsid w:val="00A05A96"/>
    <w:rsid w:val="00A0683D"/>
    <w:rsid w:val="00A23B01"/>
    <w:rsid w:val="00A27562"/>
    <w:rsid w:val="00A3369E"/>
    <w:rsid w:val="00A33DB4"/>
    <w:rsid w:val="00A47CFB"/>
    <w:rsid w:val="00A52984"/>
    <w:rsid w:val="00A538CE"/>
    <w:rsid w:val="00A552E0"/>
    <w:rsid w:val="00A637B9"/>
    <w:rsid w:val="00A65239"/>
    <w:rsid w:val="00A7498F"/>
    <w:rsid w:val="00AB6080"/>
    <w:rsid w:val="00AC0498"/>
    <w:rsid w:val="00AD0D96"/>
    <w:rsid w:val="00AD3B15"/>
    <w:rsid w:val="00AE1F35"/>
    <w:rsid w:val="00AE21EC"/>
    <w:rsid w:val="00AF0123"/>
    <w:rsid w:val="00AF3092"/>
    <w:rsid w:val="00AF4219"/>
    <w:rsid w:val="00B01B5B"/>
    <w:rsid w:val="00B12EF7"/>
    <w:rsid w:val="00B208A2"/>
    <w:rsid w:val="00B22A7D"/>
    <w:rsid w:val="00B23BCE"/>
    <w:rsid w:val="00B3005C"/>
    <w:rsid w:val="00B335AD"/>
    <w:rsid w:val="00B50602"/>
    <w:rsid w:val="00B50CAC"/>
    <w:rsid w:val="00B52A09"/>
    <w:rsid w:val="00B57436"/>
    <w:rsid w:val="00B65280"/>
    <w:rsid w:val="00B65F80"/>
    <w:rsid w:val="00B70E35"/>
    <w:rsid w:val="00B72D6A"/>
    <w:rsid w:val="00B7447F"/>
    <w:rsid w:val="00B812E3"/>
    <w:rsid w:val="00B9059E"/>
    <w:rsid w:val="00B91520"/>
    <w:rsid w:val="00B94A98"/>
    <w:rsid w:val="00BA7003"/>
    <w:rsid w:val="00BA7250"/>
    <w:rsid w:val="00BD2873"/>
    <w:rsid w:val="00BD48C9"/>
    <w:rsid w:val="00BE1E4D"/>
    <w:rsid w:val="00BE4948"/>
    <w:rsid w:val="00BF1A7A"/>
    <w:rsid w:val="00C071F7"/>
    <w:rsid w:val="00C10376"/>
    <w:rsid w:val="00C12EF0"/>
    <w:rsid w:val="00C15DF0"/>
    <w:rsid w:val="00C17EB5"/>
    <w:rsid w:val="00C20B13"/>
    <w:rsid w:val="00C231ED"/>
    <w:rsid w:val="00C24719"/>
    <w:rsid w:val="00C33334"/>
    <w:rsid w:val="00C40B17"/>
    <w:rsid w:val="00C444D4"/>
    <w:rsid w:val="00C533B4"/>
    <w:rsid w:val="00C552F8"/>
    <w:rsid w:val="00C90D1F"/>
    <w:rsid w:val="00C92263"/>
    <w:rsid w:val="00CA3793"/>
    <w:rsid w:val="00CC5F3B"/>
    <w:rsid w:val="00CD13D0"/>
    <w:rsid w:val="00CD560C"/>
    <w:rsid w:val="00CD638C"/>
    <w:rsid w:val="00CD7B9A"/>
    <w:rsid w:val="00CF0BD7"/>
    <w:rsid w:val="00CF4C87"/>
    <w:rsid w:val="00D11A64"/>
    <w:rsid w:val="00D15A40"/>
    <w:rsid w:val="00D16284"/>
    <w:rsid w:val="00D16A8E"/>
    <w:rsid w:val="00D33FFB"/>
    <w:rsid w:val="00D4755C"/>
    <w:rsid w:val="00D55397"/>
    <w:rsid w:val="00D60885"/>
    <w:rsid w:val="00D71F35"/>
    <w:rsid w:val="00D7415A"/>
    <w:rsid w:val="00D81DD1"/>
    <w:rsid w:val="00D95EC6"/>
    <w:rsid w:val="00DA34A5"/>
    <w:rsid w:val="00DA4636"/>
    <w:rsid w:val="00DC25ED"/>
    <w:rsid w:val="00DC4822"/>
    <w:rsid w:val="00DD0DBE"/>
    <w:rsid w:val="00DD275E"/>
    <w:rsid w:val="00DD4698"/>
    <w:rsid w:val="00DD485D"/>
    <w:rsid w:val="00DF4059"/>
    <w:rsid w:val="00E003DB"/>
    <w:rsid w:val="00E12AC5"/>
    <w:rsid w:val="00E2159F"/>
    <w:rsid w:val="00E42DE8"/>
    <w:rsid w:val="00E45366"/>
    <w:rsid w:val="00E457AB"/>
    <w:rsid w:val="00E61B1A"/>
    <w:rsid w:val="00E67F6F"/>
    <w:rsid w:val="00E70401"/>
    <w:rsid w:val="00E70D83"/>
    <w:rsid w:val="00EB301E"/>
    <w:rsid w:val="00ED0DCF"/>
    <w:rsid w:val="00ED0E1F"/>
    <w:rsid w:val="00ED674F"/>
    <w:rsid w:val="00EE660B"/>
    <w:rsid w:val="00F02983"/>
    <w:rsid w:val="00F12C96"/>
    <w:rsid w:val="00F12FB4"/>
    <w:rsid w:val="00F23FFF"/>
    <w:rsid w:val="00F313D3"/>
    <w:rsid w:val="00F379FB"/>
    <w:rsid w:val="00F402AF"/>
    <w:rsid w:val="00F45B1A"/>
    <w:rsid w:val="00F523B6"/>
    <w:rsid w:val="00F54253"/>
    <w:rsid w:val="00F57FCA"/>
    <w:rsid w:val="00F6159D"/>
    <w:rsid w:val="00F65B0C"/>
    <w:rsid w:val="00F71F6C"/>
    <w:rsid w:val="00F75590"/>
    <w:rsid w:val="00F87AF2"/>
    <w:rsid w:val="00F90824"/>
    <w:rsid w:val="00FA0A97"/>
    <w:rsid w:val="00FB01C2"/>
    <w:rsid w:val="00FC081D"/>
    <w:rsid w:val="00FC56B0"/>
    <w:rsid w:val="00FD2E66"/>
    <w:rsid w:val="00FD2EA7"/>
    <w:rsid w:val="00FE516A"/>
    <w:rsid w:val="00FF20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oNotEmbedSmartTags/>
  <w:decimalSymbol w:val="."/>
  <w:listSeparator w:val=","/>
  <w15:docId w15:val="{7A026801-9DE6-4C3C-AAB0-9FFF168CF3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786B"/>
    <w:pPr>
      <w:spacing w:line="360" w:lineRule="auto"/>
      <w:ind w:left="1418" w:right="567"/>
      <w:jc w:val="both"/>
    </w:pPr>
    <w:rPr>
      <w:rFonts w:ascii="Times New Roman" w:hAnsi="Times New Roman"/>
      <w:sz w:val="24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786B"/>
    <w:rPr>
      <w:rFonts w:ascii="Verdana" w:hAnsi="Verdana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786B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786B"/>
    <w:rPr>
      <w:rFonts w:ascii="Verdana" w:hAnsi="Verdana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53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32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32FF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9013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F3077"/>
    <w:pPr>
      <w:ind w:left="720"/>
      <w:contextualSpacing/>
    </w:pPr>
  </w:style>
  <w:style w:type="character" w:styleId="HTMLCite">
    <w:name w:val="HTML Cite"/>
    <w:basedOn w:val="DefaultParagraphFont"/>
    <w:uiPriority w:val="99"/>
    <w:semiHidden/>
    <w:unhideWhenUsed/>
    <w:rsid w:val="008757F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png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fontTable" Target="fontTable.xml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png"/><Relationship Id="rId104" Type="http://schemas.openxmlformats.org/officeDocument/2006/relationships/image" Target="media/image53.png"/><Relationship Id="rId120" Type="http://schemas.openxmlformats.org/officeDocument/2006/relationships/oleObject" Target="embeddings/oleObject52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3.png"/><Relationship Id="rId111" Type="http://schemas.openxmlformats.org/officeDocument/2006/relationships/image" Target="media/image5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 2005"/>
</file>

<file path=customXml/itemProps1.xml><?xml version="1.0" encoding="utf-8"?>
<ds:datastoreItem xmlns:ds="http://schemas.openxmlformats.org/officeDocument/2006/customXml" ds:itemID="{184D3586-BA46-4A2E-86FD-97C95E94C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37</TotalTime>
  <Pages>21</Pages>
  <Words>5306</Words>
  <Characters>30249</Characters>
  <Application>Microsoft Office Word</Application>
  <DocSecurity>0</DocSecurity>
  <Lines>252</Lines>
  <Paragraphs>7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L-TEAM.NET</Company>
  <LinksUpToDate>false</LinksUpToDate>
  <CharactersWithSpaces>354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alexey</cp:lastModifiedBy>
  <cp:revision>10</cp:revision>
  <dcterms:created xsi:type="dcterms:W3CDTF">2018-05-02T12:32:00Z</dcterms:created>
  <dcterms:modified xsi:type="dcterms:W3CDTF">2018-07-22T18:53:00Z</dcterms:modified>
</cp:coreProperties>
</file>